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52726CB" w14:textId="15CB6AE8" w:rsidR="00E230B2" w:rsidRDefault="000B2455" w:rsidP="00E230B2">
      <w:pPr>
        <w:pStyle w:val="Govde"/>
        <w:jc w:val="center"/>
        <w:rPr>
          <w:b/>
          <w:sz w:val="24"/>
          <w:szCs w:val="24"/>
        </w:rPr>
      </w:pPr>
      <w:bookmarkStart w:id="0" w:name="Title_2"/>
      <w:r>
        <w:rPr>
          <w:b/>
          <w:sz w:val="24"/>
          <w:szCs w:val="24"/>
        </w:rPr>
        <w:t>TAM</w:t>
      </w:r>
      <w:r w:rsidR="00A0555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METİN</w:t>
      </w:r>
      <w:r w:rsidR="00A05552">
        <w:rPr>
          <w:b/>
          <w:sz w:val="24"/>
          <w:szCs w:val="24"/>
        </w:rPr>
        <w:t xml:space="preserve"> </w:t>
      </w:r>
      <w:r w:rsidR="00E230B2" w:rsidRPr="00FE2FFB">
        <w:rPr>
          <w:b/>
          <w:sz w:val="24"/>
          <w:szCs w:val="24"/>
        </w:rPr>
        <w:t>BİLDİRİ</w:t>
      </w:r>
      <w:r w:rsidR="00A05552">
        <w:rPr>
          <w:b/>
          <w:sz w:val="24"/>
          <w:szCs w:val="24"/>
        </w:rPr>
        <w:t xml:space="preserve"> </w:t>
      </w:r>
      <w:r w:rsidR="00E230B2" w:rsidRPr="00FE2FFB">
        <w:rPr>
          <w:b/>
          <w:sz w:val="24"/>
          <w:szCs w:val="24"/>
        </w:rPr>
        <w:t>BAŞLIĞI</w:t>
      </w:r>
      <w:r w:rsidR="00A05552">
        <w:rPr>
          <w:b/>
          <w:sz w:val="24"/>
          <w:szCs w:val="24"/>
        </w:rPr>
        <w:t xml:space="preserve"> </w:t>
      </w:r>
      <w:r w:rsidR="00E230B2">
        <w:rPr>
          <w:b/>
          <w:sz w:val="24"/>
          <w:szCs w:val="24"/>
        </w:rPr>
        <w:t>(</w:t>
      </w:r>
      <w:r w:rsidR="00E230B2" w:rsidRPr="00FE2FFB">
        <w:rPr>
          <w:b/>
          <w:sz w:val="24"/>
          <w:szCs w:val="24"/>
        </w:rPr>
        <w:t>Times</w:t>
      </w:r>
      <w:r w:rsidR="00A05552">
        <w:rPr>
          <w:b/>
          <w:sz w:val="24"/>
          <w:szCs w:val="24"/>
        </w:rPr>
        <w:t xml:space="preserve"> </w:t>
      </w:r>
      <w:r w:rsidR="00E230B2" w:rsidRPr="00FE2FFB">
        <w:rPr>
          <w:b/>
          <w:sz w:val="24"/>
          <w:szCs w:val="24"/>
        </w:rPr>
        <w:t>New</w:t>
      </w:r>
      <w:r w:rsidR="00A05552">
        <w:rPr>
          <w:b/>
          <w:sz w:val="24"/>
          <w:szCs w:val="24"/>
        </w:rPr>
        <w:t xml:space="preserve"> </w:t>
      </w:r>
      <w:r w:rsidR="00E230B2" w:rsidRPr="00FE2FFB">
        <w:rPr>
          <w:b/>
          <w:sz w:val="24"/>
          <w:szCs w:val="24"/>
        </w:rPr>
        <w:t>Roman</w:t>
      </w:r>
      <w:bookmarkEnd w:id="0"/>
      <w:r w:rsidR="00E230B2">
        <w:rPr>
          <w:b/>
          <w:sz w:val="24"/>
          <w:szCs w:val="24"/>
        </w:rPr>
        <w:t>,</w:t>
      </w:r>
      <w:r w:rsidR="00A05552">
        <w:rPr>
          <w:b/>
          <w:sz w:val="24"/>
          <w:szCs w:val="24"/>
        </w:rPr>
        <w:t xml:space="preserve"> </w:t>
      </w:r>
      <w:r w:rsidR="00E230B2">
        <w:rPr>
          <w:b/>
          <w:sz w:val="24"/>
          <w:szCs w:val="24"/>
        </w:rPr>
        <w:t>12</w:t>
      </w:r>
      <w:r w:rsidR="00A05552">
        <w:rPr>
          <w:b/>
          <w:sz w:val="24"/>
          <w:szCs w:val="24"/>
        </w:rPr>
        <w:t xml:space="preserve"> </w:t>
      </w:r>
      <w:r w:rsidR="00E230B2">
        <w:rPr>
          <w:b/>
          <w:sz w:val="24"/>
          <w:szCs w:val="24"/>
        </w:rPr>
        <w:t>Punto,</w:t>
      </w:r>
      <w:r w:rsidR="00A05552">
        <w:rPr>
          <w:b/>
          <w:sz w:val="24"/>
          <w:szCs w:val="24"/>
        </w:rPr>
        <w:t xml:space="preserve"> </w:t>
      </w:r>
      <w:r w:rsidR="00E230B2">
        <w:rPr>
          <w:b/>
          <w:sz w:val="24"/>
          <w:szCs w:val="24"/>
        </w:rPr>
        <w:t>Kalın)</w:t>
      </w:r>
    </w:p>
    <w:p w14:paraId="0A082546" w14:textId="77777777" w:rsidR="00E230B2" w:rsidRDefault="00E230B2" w:rsidP="00E230B2">
      <w:pPr>
        <w:pStyle w:val="Govde"/>
        <w:jc w:val="center"/>
        <w:rPr>
          <w:b/>
          <w:sz w:val="24"/>
          <w:szCs w:val="24"/>
        </w:rPr>
      </w:pPr>
    </w:p>
    <w:p w14:paraId="758A94A4" w14:textId="28053A72" w:rsidR="00E230B2" w:rsidRPr="001C5AE0" w:rsidRDefault="00E230B2" w:rsidP="00EF5B10">
      <w:pPr>
        <w:ind w:firstLine="0"/>
        <w:jc w:val="center"/>
        <w:rPr>
          <w:b/>
          <w:sz w:val="22"/>
          <w:szCs w:val="22"/>
        </w:rPr>
      </w:pPr>
      <w:proofErr w:type="spellStart"/>
      <w:r w:rsidRPr="001C5AE0">
        <w:rPr>
          <w:b/>
          <w:sz w:val="22"/>
          <w:szCs w:val="22"/>
        </w:rPr>
        <w:t>Unvan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A05552">
        <w:rPr>
          <w:b/>
          <w:sz w:val="22"/>
          <w:szCs w:val="22"/>
        </w:rPr>
        <w:t>İsim</w:t>
      </w:r>
      <w:proofErr w:type="spellEnd"/>
      <w:r w:rsidR="00A05552">
        <w:rPr>
          <w:b/>
          <w:sz w:val="22"/>
          <w:szCs w:val="22"/>
        </w:rPr>
        <w:t xml:space="preserve"> Soy </w:t>
      </w:r>
      <w:proofErr w:type="spellStart"/>
      <w:r w:rsidR="00A05552">
        <w:rPr>
          <w:b/>
          <w:sz w:val="22"/>
          <w:szCs w:val="22"/>
        </w:rPr>
        <w:t>isim</w:t>
      </w:r>
      <w:proofErr w:type="spellEnd"/>
      <w:r w:rsidR="00A05552" w:rsidRPr="00A05552">
        <w:rPr>
          <w:b/>
          <w:sz w:val="22"/>
          <w:szCs w:val="22"/>
          <w:vertAlign w:val="superscript"/>
        </w:rPr>
        <w:t>*1</w:t>
      </w:r>
      <w:r w:rsidR="00A05552">
        <w:rPr>
          <w:b/>
          <w:sz w:val="22"/>
          <w:szCs w:val="22"/>
        </w:rPr>
        <w:t xml:space="preserve">, </w:t>
      </w:r>
      <w:proofErr w:type="spellStart"/>
      <w:r w:rsidR="00A05552" w:rsidRPr="001C5AE0">
        <w:rPr>
          <w:b/>
          <w:sz w:val="22"/>
          <w:szCs w:val="22"/>
        </w:rPr>
        <w:t>Unvan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A05552">
        <w:rPr>
          <w:b/>
          <w:sz w:val="22"/>
          <w:szCs w:val="22"/>
        </w:rPr>
        <w:t>İsim</w:t>
      </w:r>
      <w:proofErr w:type="spellEnd"/>
      <w:r w:rsidR="00A05552">
        <w:rPr>
          <w:b/>
          <w:sz w:val="22"/>
          <w:szCs w:val="22"/>
        </w:rPr>
        <w:t xml:space="preserve"> Soy isim</w:t>
      </w:r>
      <w:r w:rsidR="00A05552" w:rsidRPr="00A05552">
        <w:rPr>
          <w:b/>
          <w:sz w:val="22"/>
          <w:szCs w:val="22"/>
          <w:vertAlign w:val="superscript"/>
        </w:rPr>
        <w:t>2</w:t>
      </w:r>
    </w:p>
    <w:p w14:paraId="21609A5C" w14:textId="77777777" w:rsidR="00A05552" w:rsidRPr="00A05552" w:rsidRDefault="00A05552" w:rsidP="00EF5B10">
      <w:pPr>
        <w:ind w:firstLine="0"/>
        <w:jc w:val="center"/>
        <w:rPr>
          <w:sz w:val="22"/>
          <w:szCs w:val="22"/>
        </w:rPr>
      </w:pPr>
    </w:p>
    <w:p w14:paraId="607549D8" w14:textId="542FA3FF" w:rsidR="00E230B2" w:rsidRDefault="00A05552" w:rsidP="00EF5B10">
      <w:pPr>
        <w:ind w:firstLine="0"/>
        <w:jc w:val="center"/>
        <w:rPr>
          <w:sz w:val="22"/>
          <w:szCs w:val="22"/>
        </w:rPr>
      </w:pPr>
      <w:r w:rsidRPr="00A05552">
        <w:rPr>
          <w:sz w:val="22"/>
          <w:szCs w:val="22"/>
          <w:vertAlign w:val="superscript"/>
        </w:rPr>
        <w:t>1</w:t>
      </w:r>
      <w:r w:rsidR="00E230B2" w:rsidRPr="001C5AE0">
        <w:rPr>
          <w:sz w:val="22"/>
          <w:szCs w:val="22"/>
        </w:rPr>
        <w:t>Üniversite</w:t>
      </w:r>
      <w:r>
        <w:rPr>
          <w:sz w:val="22"/>
          <w:szCs w:val="22"/>
        </w:rPr>
        <w:t xml:space="preserve"> </w:t>
      </w:r>
      <w:r w:rsidR="00E230B2" w:rsidRPr="001C5AE0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proofErr w:type="spellStart"/>
      <w:r w:rsidR="00E230B2" w:rsidRPr="001C5AE0">
        <w:rPr>
          <w:sz w:val="22"/>
          <w:szCs w:val="22"/>
        </w:rPr>
        <w:t>Kurum</w:t>
      </w:r>
      <w:proofErr w:type="spellEnd"/>
      <w:r>
        <w:rPr>
          <w:sz w:val="22"/>
          <w:szCs w:val="22"/>
        </w:rPr>
        <w:t xml:space="preserve"> </w:t>
      </w:r>
      <w:proofErr w:type="spellStart"/>
      <w:r w:rsidR="00E230B2" w:rsidRPr="001C5AE0">
        <w:rPr>
          <w:sz w:val="22"/>
          <w:szCs w:val="22"/>
        </w:rPr>
        <w:t>Adı</w:t>
      </w:r>
      <w:proofErr w:type="spellEnd"/>
      <w:r w:rsidR="00E230B2" w:rsidRPr="001C5AE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spellStart"/>
      <w:r w:rsidR="00E230B2" w:rsidRPr="001C5AE0">
        <w:rPr>
          <w:sz w:val="22"/>
          <w:szCs w:val="22"/>
        </w:rPr>
        <w:t>Fakülte</w:t>
      </w:r>
      <w:proofErr w:type="spellEnd"/>
      <w:r>
        <w:rPr>
          <w:sz w:val="22"/>
          <w:szCs w:val="22"/>
        </w:rPr>
        <w:t xml:space="preserve"> </w:t>
      </w:r>
      <w:r w:rsidR="001C5148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proofErr w:type="spellStart"/>
      <w:r w:rsidR="001C5148">
        <w:rPr>
          <w:sz w:val="22"/>
          <w:szCs w:val="22"/>
        </w:rPr>
        <w:t>Myo</w:t>
      </w:r>
      <w:proofErr w:type="spellEnd"/>
      <w:r w:rsidR="00E230B2" w:rsidRPr="001C5AE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spellStart"/>
      <w:r w:rsidR="00E230B2" w:rsidRPr="001C5AE0">
        <w:rPr>
          <w:sz w:val="22"/>
          <w:szCs w:val="22"/>
        </w:rPr>
        <w:t>Bölüm</w:t>
      </w:r>
      <w:proofErr w:type="spellEnd"/>
      <w:r w:rsidR="00A25BEB">
        <w:rPr>
          <w:sz w:val="22"/>
          <w:szCs w:val="22"/>
        </w:rPr>
        <w:t xml:space="preserve">, </w:t>
      </w:r>
      <w:proofErr w:type="spellStart"/>
      <w:r w:rsidR="00A25BEB">
        <w:rPr>
          <w:sz w:val="22"/>
          <w:szCs w:val="22"/>
        </w:rPr>
        <w:t>Şehir</w:t>
      </w:r>
      <w:proofErr w:type="spellEnd"/>
    </w:p>
    <w:p w14:paraId="1FB2973C" w14:textId="71525D07" w:rsidR="00A05552" w:rsidRDefault="00A05552" w:rsidP="00A05552">
      <w:pPr>
        <w:ind w:firstLine="0"/>
        <w:jc w:val="center"/>
        <w:rPr>
          <w:sz w:val="22"/>
          <w:szCs w:val="22"/>
        </w:rPr>
      </w:pPr>
      <w:r>
        <w:rPr>
          <w:sz w:val="22"/>
          <w:szCs w:val="22"/>
          <w:vertAlign w:val="superscript"/>
        </w:rPr>
        <w:t>2</w:t>
      </w:r>
      <w:r w:rsidRPr="001C5AE0">
        <w:rPr>
          <w:sz w:val="22"/>
          <w:szCs w:val="22"/>
        </w:rPr>
        <w:t>Üniversite</w:t>
      </w:r>
      <w:r>
        <w:rPr>
          <w:sz w:val="22"/>
          <w:szCs w:val="22"/>
        </w:rPr>
        <w:t xml:space="preserve"> </w:t>
      </w:r>
      <w:r w:rsidRPr="001C5AE0">
        <w:rPr>
          <w:sz w:val="22"/>
          <w:szCs w:val="22"/>
        </w:rPr>
        <w:t>/</w:t>
      </w:r>
      <w:r>
        <w:rPr>
          <w:sz w:val="22"/>
          <w:szCs w:val="22"/>
        </w:rPr>
        <w:t xml:space="preserve"> </w:t>
      </w:r>
      <w:proofErr w:type="spellStart"/>
      <w:r w:rsidRPr="001C5AE0">
        <w:rPr>
          <w:sz w:val="22"/>
          <w:szCs w:val="22"/>
        </w:rPr>
        <w:t>Kurum</w:t>
      </w:r>
      <w:proofErr w:type="spellEnd"/>
      <w:r>
        <w:rPr>
          <w:sz w:val="22"/>
          <w:szCs w:val="22"/>
        </w:rPr>
        <w:t xml:space="preserve"> </w:t>
      </w:r>
      <w:proofErr w:type="spellStart"/>
      <w:r w:rsidRPr="001C5AE0">
        <w:rPr>
          <w:sz w:val="22"/>
          <w:szCs w:val="22"/>
        </w:rPr>
        <w:t>Adı</w:t>
      </w:r>
      <w:proofErr w:type="spellEnd"/>
      <w:r w:rsidRPr="001C5AE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spellStart"/>
      <w:r w:rsidRPr="001C5AE0">
        <w:rPr>
          <w:sz w:val="22"/>
          <w:szCs w:val="22"/>
        </w:rPr>
        <w:t>Fakülte</w:t>
      </w:r>
      <w:proofErr w:type="spellEnd"/>
      <w:r>
        <w:rPr>
          <w:sz w:val="22"/>
          <w:szCs w:val="22"/>
        </w:rPr>
        <w:t xml:space="preserve"> / </w:t>
      </w:r>
      <w:proofErr w:type="spellStart"/>
      <w:r>
        <w:rPr>
          <w:sz w:val="22"/>
          <w:szCs w:val="22"/>
        </w:rPr>
        <w:t>Myo</w:t>
      </w:r>
      <w:proofErr w:type="spellEnd"/>
      <w:r w:rsidRPr="001C5AE0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proofErr w:type="spellStart"/>
      <w:r w:rsidRPr="001C5AE0">
        <w:rPr>
          <w:sz w:val="22"/>
          <w:szCs w:val="22"/>
        </w:rPr>
        <w:t>Bölüm</w:t>
      </w:r>
      <w:proofErr w:type="spellEnd"/>
      <w:r w:rsidR="00A25BEB">
        <w:rPr>
          <w:sz w:val="22"/>
          <w:szCs w:val="22"/>
        </w:rPr>
        <w:t xml:space="preserve">, </w:t>
      </w:r>
      <w:proofErr w:type="spellStart"/>
      <w:r w:rsidR="00A25BEB">
        <w:rPr>
          <w:sz w:val="22"/>
          <w:szCs w:val="22"/>
        </w:rPr>
        <w:t>Şehir</w:t>
      </w:r>
      <w:proofErr w:type="spellEnd"/>
    </w:p>
    <w:p w14:paraId="120E92CB" w14:textId="77777777" w:rsidR="00A05552" w:rsidRDefault="00A05552" w:rsidP="00A05552">
      <w:pPr>
        <w:ind w:firstLine="0"/>
        <w:jc w:val="center"/>
        <w:rPr>
          <w:sz w:val="22"/>
          <w:szCs w:val="22"/>
        </w:rPr>
      </w:pPr>
    </w:p>
    <w:p w14:paraId="0E9EBD76" w14:textId="5E40F1AC" w:rsidR="00E230B2" w:rsidRPr="001C5AE0" w:rsidRDefault="00A05552" w:rsidP="00EF5B10">
      <w:pPr>
        <w:ind w:firstLine="0"/>
        <w:jc w:val="center"/>
        <w:rPr>
          <w:i/>
          <w:sz w:val="22"/>
          <w:szCs w:val="22"/>
        </w:rPr>
      </w:pPr>
      <w:r w:rsidRPr="00A05552">
        <w:rPr>
          <w:i/>
          <w:sz w:val="22"/>
          <w:szCs w:val="22"/>
          <w:vertAlign w:val="superscript"/>
        </w:rPr>
        <w:t>*</w:t>
      </w:r>
      <w:proofErr w:type="spellStart"/>
      <w:r>
        <w:rPr>
          <w:i/>
          <w:sz w:val="22"/>
          <w:szCs w:val="22"/>
        </w:rPr>
        <w:t>Sorumlu</w:t>
      </w:r>
      <w:proofErr w:type="spellEnd"/>
      <w:r>
        <w:rPr>
          <w:i/>
          <w:sz w:val="22"/>
          <w:szCs w:val="22"/>
        </w:rPr>
        <w:t xml:space="preserve"> </w:t>
      </w:r>
      <w:proofErr w:type="spellStart"/>
      <w:r>
        <w:rPr>
          <w:i/>
          <w:sz w:val="22"/>
          <w:szCs w:val="22"/>
        </w:rPr>
        <w:t>yazar</w:t>
      </w:r>
      <w:proofErr w:type="spellEnd"/>
      <w:r>
        <w:rPr>
          <w:i/>
          <w:sz w:val="22"/>
          <w:szCs w:val="22"/>
        </w:rPr>
        <w:t xml:space="preserve"> </w:t>
      </w:r>
      <w:r w:rsidR="00E230B2">
        <w:rPr>
          <w:i/>
          <w:sz w:val="22"/>
          <w:szCs w:val="22"/>
        </w:rPr>
        <w:t>E</w:t>
      </w:r>
      <w:r w:rsidR="00E230B2" w:rsidRPr="001C5AE0">
        <w:rPr>
          <w:i/>
          <w:sz w:val="22"/>
          <w:szCs w:val="22"/>
        </w:rPr>
        <w:t>-</w:t>
      </w:r>
      <w:r>
        <w:rPr>
          <w:i/>
          <w:sz w:val="22"/>
          <w:szCs w:val="22"/>
        </w:rPr>
        <w:t>mail</w:t>
      </w:r>
    </w:p>
    <w:p w14:paraId="7AD7111C" w14:textId="77777777" w:rsidR="00E230B2" w:rsidRPr="001C5AE0" w:rsidRDefault="00E230B2" w:rsidP="00EF5B10">
      <w:pPr>
        <w:ind w:firstLine="0"/>
        <w:jc w:val="center"/>
        <w:rPr>
          <w:rFonts w:eastAsia="Calibri"/>
          <w:b/>
          <w:sz w:val="22"/>
          <w:szCs w:val="22"/>
        </w:rPr>
      </w:pPr>
    </w:p>
    <w:p w14:paraId="331C2AD9" w14:textId="708953E5" w:rsidR="00E230B2" w:rsidRDefault="00E230B2" w:rsidP="00E230B2">
      <w:pPr>
        <w:pStyle w:val="Govde"/>
        <w:spacing w:after="0"/>
        <w:jc w:val="center"/>
      </w:pPr>
    </w:p>
    <w:p w14:paraId="2C2C4F49" w14:textId="6342931C" w:rsidR="00E230B2" w:rsidRPr="007A7888" w:rsidRDefault="00E230B2" w:rsidP="00E230B2">
      <w:pPr>
        <w:pStyle w:val="Govde"/>
        <w:rPr>
          <w:b/>
          <w:caps/>
        </w:rPr>
      </w:pPr>
      <w:r w:rsidRPr="007A7888">
        <w:rPr>
          <w:b/>
        </w:rPr>
        <w:t>Özet</w:t>
      </w:r>
      <w:r w:rsidR="00A05552">
        <w:rPr>
          <w:b/>
        </w:rPr>
        <w:t xml:space="preserve"> </w:t>
      </w:r>
      <w:r w:rsidRPr="007A7888">
        <w:rPr>
          <w:b/>
        </w:rPr>
        <w:t>(Times</w:t>
      </w:r>
      <w:r w:rsidR="00A05552">
        <w:rPr>
          <w:b/>
        </w:rPr>
        <w:t xml:space="preserve"> </w:t>
      </w:r>
      <w:r w:rsidRPr="007A7888">
        <w:rPr>
          <w:b/>
        </w:rPr>
        <w:t>New</w:t>
      </w:r>
      <w:r w:rsidR="00A05552">
        <w:rPr>
          <w:b/>
        </w:rPr>
        <w:t xml:space="preserve"> </w:t>
      </w:r>
      <w:r w:rsidRPr="007A7888">
        <w:rPr>
          <w:b/>
        </w:rPr>
        <w:t>Roman</w:t>
      </w:r>
      <w:r w:rsidR="00A05552">
        <w:rPr>
          <w:b/>
        </w:rPr>
        <w:t xml:space="preserve"> </w:t>
      </w:r>
      <w:r w:rsidRPr="007A7888">
        <w:rPr>
          <w:b/>
        </w:rPr>
        <w:t>11</w:t>
      </w:r>
      <w:r w:rsidR="00A05552">
        <w:rPr>
          <w:b/>
        </w:rPr>
        <w:t xml:space="preserve"> </w:t>
      </w:r>
      <w:r w:rsidRPr="007A7888">
        <w:rPr>
          <w:b/>
        </w:rPr>
        <w:t>punto</w:t>
      </w:r>
      <w:r>
        <w:rPr>
          <w:b/>
        </w:rPr>
        <w:t>,</w:t>
      </w:r>
      <w:r w:rsidR="00A05552">
        <w:rPr>
          <w:b/>
        </w:rPr>
        <w:t xml:space="preserve"> </w:t>
      </w:r>
      <w:r>
        <w:rPr>
          <w:b/>
        </w:rPr>
        <w:t>K</w:t>
      </w:r>
      <w:r w:rsidRPr="007A7888">
        <w:rPr>
          <w:b/>
        </w:rPr>
        <w:t>alın)</w:t>
      </w:r>
    </w:p>
    <w:p w14:paraId="3AEA6B74" w14:textId="6B548644" w:rsidR="00E230B2" w:rsidRPr="0000452D" w:rsidRDefault="00A05552" w:rsidP="00E230B2">
      <w:pPr>
        <w:pStyle w:val="Govde"/>
      </w:pPr>
      <w:r>
        <w:t xml:space="preserve">Bu taslakta </w:t>
      </w:r>
      <w:r w:rsidR="00E230B2" w:rsidRPr="0000452D">
        <w:t>sunulacak</w:t>
      </w:r>
      <w:r>
        <w:t xml:space="preserve"> </w:t>
      </w:r>
      <w:r w:rsidR="00E230B2" w:rsidRPr="0000452D">
        <w:t>bildiriler</w:t>
      </w:r>
      <w:r>
        <w:t xml:space="preserve"> </w:t>
      </w:r>
      <w:r w:rsidR="00E230B2" w:rsidRPr="0000452D">
        <w:t>için</w:t>
      </w:r>
      <w:r>
        <w:t xml:space="preserve"> </w:t>
      </w:r>
      <w:r w:rsidR="00E230B2" w:rsidRPr="0000452D">
        <w:t>yazım</w:t>
      </w:r>
      <w:r>
        <w:t xml:space="preserve"> </w:t>
      </w:r>
      <w:r w:rsidR="00E230B2" w:rsidRPr="0000452D">
        <w:t>formatı</w:t>
      </w:r>
      <w:r>
        <w:t xml:space="preserve"> </w:t>
      </w:r>
      <w:r w:rsidR="00E230B2" w:rsidRPr="0000452D">
        <w:t>tanımlanmıştır.</w:t>
      </w:r>
      <w:r>
        <w:t xml:space="preserve"> </w:t>
      </w:r>
      <w:r w:rsidR="00E230B2" w:rsidRPr="0000452D">
        <w:t>Özet,</w:t>
      </w:r>
      <w:r>
        <w:t xml:space="preserve"> </w:t>
      </w:r>
      <w:r w:rsidR="00E230B2">
        <w:t>en</w:t>
      </w:r>
      <w:r>
        <w:t xml:space="preserve"> </w:t>
      </w:r>
      <w:r w:rsidR="00E230B2">
        <w:t>az</w:t>
      </w:r>
      <w:r>
        <w:t xml:space="preserve"> </w:t>
      </w:r>
      <w:r w:rsidR="00D03F43">
        <w:t>250</w:t>
      </w:r>
      <w:r w:rsidR="00E230B2">
        <w:t>,</w:t>
      </w:r>
      <w:r>
        <w:t xml:space="preserve"> </w:t>
      </w:r>
      <w:r w:rsidR="00E230B2" w:rsidRPr="0000452D">
        <w:t>en</w:t>
      </w:r>
      <w:r>
        <w:t xml:space="preserve"> </w:t>
      </w:r>
      <w:r w:rsidR="00E230B2" w:rsidRPr="0000452D">
        <w:t>fazla</w:t>
      </w:r>
      <w:r>
        <w:t xml:space="preserve"> </w:t>
      </w:r>
      <w:r w:rsidR="00E230B2">
        <w:t>30</w:t>
      </w:r>
      <w:r w:rsidR="00E230B2" w:rsidRPr="0000452D">
        <w:t>0</w:t>
      </w:r>
      <w:r>
        <w:t xml:space="preserve"> </w:t>
      </w:r>
      <w:r w:rsidR="00E230B2" w:rsidRPr="0000452D">
        <w:t>kelime</w:t>
      </w:r>
      <w:r>
        <w:t xml:space="preserve"> </w:t>
      </w:r>
      <w:r w:rsidR="00E230B2" w:rsidRPr="0000452D">
        <w:t>olmalı</w:t>
      </w:r>
      <w:r>
        <w:t xml:space="preserve"> </w:t>
      </w:r>
      <w:r w:rsidR="00E230B2" w:rsidRPr="0000452D">
        <w:t>ve</w:t>
      </w:r>
      <w:r>
        <w:t xml:space="preserve"> </w:t>
      </w:r>
      <w:r w:rsidR="00D03F43">
        <w:t xml:space="preserve">bildirinin </w:t>
      </w:r>
      <w:r w:rsidR="00E230B2" w:rsidRPr="0000452D">
        <w:t>ana</w:t>
      </w:r>
      <w:r>
        <w:t xml:space="preserve"> </w:t>
      </w:r>
      <w:r w:rsidR="00E230B2" w:rsidRPr="0000452D">
        <w:t>noktalarını</w:t>
      </w:r>
      <w:r>
        <w:t xml:space="preserve"> </w:t>
      </w:r>
      <w:r w:rsidR="00E230B2" w:rsidRPr="0000452D">
        <w:t>özetlemelidir.</w:t>
      </w:r>
      <w:r>
        <w:t xml:space="preserve"> </w:t>
      </w:r>
      <w:r w:rsidR="00E230B2" w:rsidRPr="0000452D">
        <w:t>Yazı</w:t>
      </w:r>
      <w:r>
        <w:t xml:space="preserve"> </w:t>
      </w:r>
      <w:r w:rsidR="00E230B2" w:rsidRPr="0000452D">
        <w:t>tipi</w:t>
      </w:r>
      <w:r>
        <w:t xml:space="preserve"> </w:t>
      </w:r>
      <w:r w:rsidR="00E230B2" w:rsidRPr="0000452D">
        <w:t>Times</w:t>
      </w:r>
      <w:r>
        <w:t xml:space="preserve"> </w:t>
      </w:r>
      <w:r w:rsidR="00E230B2" w:rsidRPr="0000452D">
        <w:t>New</w:t>
      </w:r>
      <w:r>
        <w:t xml:space="preserve"> </w:t>
      </w:r>
      <w:r w:rsidR="00E230B2" w:rsidRPr="0000452D">
        <w:t>Roman,</w:t>
      </w:r>
      <w:r>
        <w:t xml:space="preserve"> </w:t>
      </w:r>
      <w:r w:rsidR="00E230B2" w:rsidRPr="0000452D">
        <w:t>yazı</w:t>
      </w:r>
      <w:r>
        <w:t xml:space="preserve"> </w:t>
      </w:r>
      <w:r w:rsidR="00E230B2" w:rsidRPr="0000452D">
        <w:t>tipi</w:t>
      </w:r>
      <w:r>
        <w:t xml:space="preserve"> </w:t>
      </w:r>
      <w:r w:rsidR="00E230B2" w:rsidRPr="0000452D">
        <w:t>boyutu</w:t>
      </w:r>
      <w:r>
        <w:t xml:space="preserve"> </w:t>
      </w:r>
      <w:r w:rsidR="00E230B2" w:rsidRPr="0000452D">
        <w:t>11</w:t>
      </w:r>
      <w:r>
        <w:t xml:space="preserve"> </w:t>
      </w:r>
      <w:r w:rsidR="00E230B2" w:rsidRPr="0000452D">
        <w:t>punto</w:t>
      </w:r>
      <w:r>
        <w:t xml:space="preserve"> </w:t>
      </w:r>
      <w:r w:rsidR="00E230B2" w:rsidRPr="0000452D">
        <w:t>olmalıdır.</w:t>
      </w:r>
      <w:r>
        <w:t xml:space="preserve"> </w:t>
      </w:r>
      <w:r w:rsidR="00E230B2" w:rsidRPr="0000452D">
        <w:t>Metin</w:t>
      </w:r>
      <w:r>
        <w:t xml:space="preserve"> </w:t>
      </w:r>
      <w:r w:rsidR="00E230B2" w:rsidRPr="0000452D">
        <w:t>biçimlendirmesi,</w:t>
      </w:r>
      <w:r>
        <w:t xml:space="preserve"> </w:t>
      </w:r>
      <w:r w:rsidR="00E230B2" w:rsidRPr="0000452D">
        <w:t>tablo</w:t>
      </w:r>
      <w:r>
        <w:t xml:space="preserve"> </w:t>
      </w:r>
      <w:r w:rsidR="00E230B2" w:rsidRPr="0000452D">
        <w:t>ve</w:t>
      </w:r>
      <w:r>
        <w:t xml:space="preserve"> </w:t>
      </w:r>
      <w:r w:rsidR="00E230B2" w:rsidRPr="0000452D">
        <w:t>resim</w:t>
      </w:r>
      <w:r>
        <w:t xml:space="preserve"> </w:t>
      </w:r>
      <w:r w:rsidR="00E230B2" w:rsidRPr="0000452D">
        <w:t>başlıkları</w:t>
      </w:r>
      <w:r>
        <w:t xml:space="preserve"> </w:t>
      </w:r>
      <w:r w:rsidR="00E230B2" w:rsidRPr="0000452D">
        <w:t>ve</w:t>
      </w:r>
      <w:r>
        <w:t xml:space="preserve"> </w:t>
      </w:r>
      <w:r w:rsidR="00E230B2" w:rsidRPr="0000452D">
        <w:t>referanslar</w:t>
      </w:r>
      <w:r>
        <w:t xml:space="preserve"> </w:t>
      </w:r>
      <w:r w:rsidR="00E230B2" w:rsidRPr="0000452D">
        <w:t>ile</w:t>
      </w:r>
      <w:r>
        <w:t xml:space="preserve"> </w:t>
      </w:r>
      <w:r w:rsidR="00E230B2" w:rsidRPr="0000452D">
        <w:t>ilgili</w:t>
      </w:r>
      <w:r>
        <w:t xml:space="preserve"> </w:t>
      </w:r>
      <w:r w:rsidR="00E230B2" w:rsidRPr="0000452D">
        <w:t>bilgilere</w:t>
      </w:r>
      <w:r>
        <w:t xml:space="preserve"> </w:t>
      </w:r>
      <w:r w:rsidR="00E230B2" w:rsidRPr="0000452D">
        <w:t>bu</w:t>
      </w:r>
      <w:r>
        <w:t xml:space="preserve"> </w:t>
      </w:r>
      <w:r w:rsidR="00E230B2" w:rsidRPr="0000452D">
        <w:t>şablon</w:t>
      </w:r>
      <w:r>
        <w:t xml:space="preserve"> </w:t>
      </w:r>
      <w:r w:rsidR="00E230B2" w:rsidRPr="0000452D">
        <w:t>ile</w:t>
      </w:r>
      <w:r>
        <w:t xml:space="preserve"> </w:t>
      </w:r>
      <w:r w:rsidR="00E230B2" w:rsidRPr="0000452D">
        <w:t>erişebilirsiniz.</w:t>
      </w:r>
      <w:r>
        <w:t xml:space="preserve"> </w:t>
      </w:r>
      <w:r w:rsidR="00E230B2" w:rsidRPr="0000452D">
        <w:t>MS</w:t>
      </w:r>
      <w:r>
        <w:t xml:space="preserve"> </w:t>
      </w:r>
      <w:r w:rsidR="00E230B2" w:rsidRPr="0000452D">
        <w:t>Word</w:t>
      </w:r>
      <w:r>
        <w:t xml:space="preserve"> </w:t>
      </w:r>
      <w:r w:rsidR="00E230B2" w:rsidRPr="0000452D">
        <w:t>dosyasındaki</w:t>
      </w:r>
      <w:r>
        <w:t xml:space="preserve"> </w:t>
      </w:r>
      <w:r w:rsidR="00E230B2" w:rsidRPr="0000452D">
        <w:t>tam</w:t>
      </w:r>
      <w:r>
        <w:t xml:space="preserve"> </w:t>
      </w:r>
      <w:r w:rsidR="00E230B2" w:rsidRPr="0000452D">
        <w:t>metin</w:t>
      </w:r>
      <w:r>
        <w:t xml:space="preserve"> </w:t>
      </w:r>
      <w:r w:rsidR="00E230B2" w:rsidRPr="0000452D">
        <w:t>bildirileri</w:t>
      </w:r>
      <w:r>
        <w:t xml:space="preserve"> </w:t>
      </w:r>
      <w:r w:rsidR="00E230B2" w:rsidRPr="0000452D">
        <w:t>bu</w:t>
      </w:r>
      <w:r>
        <w:t xml:space="preserve"> </w:t>
      </w:r>
      <w:r w:rsidR="00E230B2" w:rsidRPr="0000452D">
        <w:t>talimatlara</w:t>
      </w:r>
      <w:r>
        <w:t xml:space="preserve"> </w:t>
      </w:r>
      <w:r w:rsidR="00E230B2" w:rsidRPr="0000452D">
        <w:t>uygun</w:t>
      </w:r>
      <w:r>
        <w:t xml:space="preserve"> </w:t>
      </w:r>
      <w:r w:rsidR="00E230B2" w:rsidRPr="0000452D">
        <w:t>olarak</w:t>
      </w:r>
      <w:r>
        <w:t xml:space="preserve"> </w:t>
      </w:r>
      <w:r w:rsidR="00E230B2" w:rsidRPr="0000452D">
        <w:t>yazılacaktır.</w:t>
      </w:r>
      <w:r>
        <w:t xml:space="preserve"> </w:t>
      </w:r>
      <w:r w:rsidR="00D03F43">
        <w:t>Bildiriler</w:t>
      </w:r>
      <w:r>
        <w:t xml:space="preserve"> </w:t>
      </w:r>
      <w:r w:rsidR="00E230B2" w:rsidRPr="0000452D">
        <w:t>*.</w:t>
      </w:r>
      <w:proofErr w:type="spellStart"/>
      <w:r w:rsidR="00E230B2" w:rsidRPr="0000452D">
        <w:t>doc</w:t>
      </w:r>
      <w:proofErr w:type="spellEnd"/>
      <w:r>
        <w:t xml:space="preserve"> </w:t>
      </w:r>
      <w:r w:rsidR="00E230B2" w:rsidRPr="0000452D">
        <w:t>veya</w:t>
      </w:r>
      <w:r>
        <w:t xml:space="preserve"> </w:t>
      </w:r>
      <w:r w:rsidR="00E230B2" w:rsidRPr="0000452D">
        <w:t>*.</w:t>
      </w:r>
      <w:proofErr w:type="spellStart"/>
      <w:r w:rsidR="00E230B2" w:rsidRPr="0000452D">
        <w:t>docx</w:t>
      </w:r>
      <w:proofErr w:type="spellEnd"/>
      <w:r>
        <w:t xml:space="preserve"> </w:t>
      </w:r>
      <w:r w:rsidR="00E230B2" w:rsidRPr="0000452D">
        <w:t>formatında</w:t>
      </w:r>
      <w:r>
        <w:t xml:space="preserve"> </w:t>
      </w:r>
      <w:r w:rsidR="00E230B2" w:rsidRPr="0000452D">
        <w:t>hazırlanıp</w:t>
      </w:r>
      <w:r>
        <w:t xml:space="preserve"> </w:t>
      </w:r>
      <w:r w:rsidR="00D03F43">
        <w:t>congress.@bingol.edu.tr</w:t>
      </w:r>
      <w:r>
        <w:t xml:space="preserve"> </w:t>
      </w:r>
      <w:r w:rsidR="00D03F43">
        <w:t>e gönderilecektir.</w:t>
      </w:r>
    </w:p>
    <w:p w14:paraId="5F6476BE" w14:textId="2ABA60FA" w:rsidR="00E230B2" w:rsidRDefault="00E230B2" w:rsidP="00E230B2">
      <w:pPr>
        <w:pStyle w:val="Govde"/>
        <w:spacing w:after="0"/>
        <w:jc w:val="left"/>
      </w:pPr>
      <w:r w:rsidRPr="0000452D">
        <w:rPr>
          <w:b/>
          <w:bCs/>
        </w:rPr>
        <w:t>Anahtar</w:t>
      </w:r>
      <w:r w:rsidR="00A05552">
        <w:rPr>
          <w:b/>
          <w:bCs/>
        </w:rPr>
        <w:t xml:space="preserve"> </w:t>
      </w:r>
      <w:r w:rsidRPr="0000452D">
        <w:rPr>
          <w:b/>
          <w:bCs/>
        </w:rPr>
        <w:t>Kelimeler:</w:t>
      </w:r>
      <w:r w:rsidR="00A05552">
        <w:rPr>
          <w:b/>
          <w:bCs/>
        </w:rPr>
        <w:t xml:space="preserve"> </w:t>
      </w:r>
      <w:r w:rsidRPr="0000452D">
        <w:t>En</w:t>
      </w:r>
      <w:r w:rsidR="00A05552">
        <w:t xml:space="preserve"> </w:t>
      </w:r>
      <w:r w:rsidRPr="0000452D">
        <w:t>az</w:t>
      </w:r>
      <w:r w:rsidR="00A05552">
        <w:t xml:space="preserve"> </w:t>
      </w:r>
      <w:r w:rsidRPr="0000452D">
        <w:t>3-</w:t>
      </w:r>
      <w:r>
        <w:t>6</w:t>
      </w:r>
      <w:r w:rsidR="00A05552">
        <w:t xml:space="preserve"> </w:t>
      </w:r>
      <w:r w:rsidRPr="0000452D">
        <w:t>kelime</w:t>
      </w:r>
    </w:p>
    <w:p w14:paraId="0C5DD144" w14:textId="0631E424" w:rsidR="00646BAE" w:rsidRDefault="00646BAE" w:rsidP="00E230B2">
      <w:pPr>
        <w:pStyle w:val="Govde"/>
        <w:spacing w:after="0"/>
        <w:jc w:val="left"/>
      </w:pPr>
    </w:p>
    <w:p w14:paraId="23C55AFF" w14:textId="4928C0F9" w:rsidR="00E230B2" w:rsidRDefault="000B2455" w:rsidP="00646BAE">
      <w:pPr>
        <w:pStyle w:val="Govde"/>
        <w:spacing w:after="0"/>
        <w:jc w:val="center"/>
      </w:pPr>
      <w:r w:rsidRPr="000B2455">
        <w:rPr>
          <w:b/>
          <w:sz w:val="24"/>
          <w:szCs w:val="24"/>
        </w:rPr>
        <w:t>FULL</w:t>
      </w:r>
      <w:r w:rsidR="00A05552">
        <w:rPr>
          <w:b/>
          <w:sz w:val="24"/>
          <w:szCs w:val="24"/>
        </w:rPr>
        <w:t xml:space="preserve"> </w:t>
      </w:r>
      <w:r w:rsidRPr="000B2455">
        <w:rPr>
          <w:b/>
          <w:sz w:val="24"/>
          <w:szCs w:val="24"/>
        </w:rPr>
        <w:t>PAPER</w:t>
      </w:r>
      <w:r w:rsidR="00A05552">
        <w:rPr>
          <w:b/>
          <w:sz w:val="24"/>
          <w:szCs w:val="24"/>
        </w:rPr>
        <w:t xml:space="preserve"> </w:t>
      </w:r>
      <w:r w:rsidRPr="000B2455">
        <w:rPr>
          <w:b/>
          <w:sz w:val="24"/>
          <w:szCs w:val="24"/>
        </w:rPr>
        <w:t>TITLE</w:t>
      </w:r>
      <w:r w:rsidR="00A05552">
        <w:rPr>
          <w:b/>
          <w:sz w:val="24"/>
          <w:szCs w:val="24"/>
        </w:rPr>
        <w:t xml:space="preserve"> </w:t>
      </w:r>
      <w:r w:rsidRPr="000B2455">
        <w:rPr>
          <w:b/>
          <w:sz w:val="24"/>
          <w:szCs w:val="24"/>
        </w:rPr>
        <w:t>IN</w:t>
      </w:r>
      <w:r w:rsidR="00A05552">
        <w:rPr>
          <w:b/>
          <w:sz w:val="24"/>
          <w:szCs w:val="24"/>
        </w:rPr>
        <w:t xml:space="preserve"> </w:t>
      </w:r>
      <w:r w:rsidRPr="000B2455">
        <w:rPr>
          <w:b/>
          <w:sz w:val="24"/>
          <w:szCs w:val="24"/>
        </w:rPr>
        <w:t>TITLE</w:t>
      </w:r>
      <w:r w:rsidR="00A05552">
        <w:rPr>
          <w:b/>
          <w:sz w:val="24"/>
          <w:szCs w:val="24"/>
        </w:rPr>
        <w:t xml:space="preserve"> </w:t>
      </w:r>
      <w:r w:rsidRPr="000B2455">
        <w:rPr>
          <w:b/>
          <w:sz w:val="24"/>
          <w:szCs w:val="24"/>
        </w:rPr>
        <w:t>CASE</w:t>
      </w:r>
      <w:r w:rsidR="00A05552">
        <w:rPr>
          <w:sz w:val="24"/>
          <w:szCs w:val="24"/>
        </w:rPr>
        <w:t xml:space="preserve"> </w:t>
      </w:r>
      <w:r w:rsidR="00646BAE">
        <w:rPr>
          <w:b/>
          <w:sz w:val="24"/>
          <w:szCs w:val="24"/>
        </w:rPr>
        <w:t>(</w:t>
      </w:r>
      <w:r w:rsidR="00646BAE" w:rsidRPr="00FE2FFB">
        <w:rPr>
          <w:b/>
          <w:sz w:val="24"/>
          <w:szCs w:val="24"/>
        </w:rPr>
        <w:t>Times</w:t>
      </w:r>
      <w:r w:rsidR="00A05552">
        <w:rPr>
          <w:b/>
          <w:sz w:val="24"/>
          <w:szCs w:val="24"/>
        </w:rPr>
        <w:t xml:space="preserve"> </w:t>
      </w:r>
      <w:r w:rsidR="00646BAE" w:rsidRPr="00FE2FFB">
        <w:rPr>
          <w:b/>
          <w:sz w:val="24"/>
          <w:szCs w:val="24"/>
        </w:rPr>
        <w:t>New</w:t>
      </w:r>
      <w:r w:rsidR="00A05552">
        <w:rPr>
          <w:b/>
          <w:sz w:val="24"/>
          <w:szCs w:val="24"/>
        </w:rPr>
        <w:t xml:space="preserve"> </w:t>
      </w:r>
      <w:r w:rsidR="00646BAE" w:rsidRPr="00FE2FFB">
        <w:rPr>
          <w:b/>
          <w:sz w:val="24"/>
          <w:szCs w:val="24"/>
        </w:rPr>
        <w:t>Roman</w:t>
      </w:r>
      <w:r w:rsidR="00646BAE">
        <w:rPr>
          <w:b/>
          <w:sz w:val="24"/>
          <w:szCs w:val="24"/>
        </w:rPr>
        <w:t>,</w:t>
      </w:r>
      <w:r w:rsidR="00A05552">
        <w:rPr>
          <w:b/>
          <w:sz w:val="24"/>
          <w:szCs w:val="24"/>
        </w:rPr>
        <w:t xml:space="preserve"> </w:t>
      </w:r>
      <w:r w:rsidR="00646BAE">
        <w:rPr>
          <w:b/>
          <w:sz w:val="24"/>
          <w:szCs w:val="24"/>
        </w:rPr>
        <w:t>12</w:t>
      </w:r>
      <w:r w:rsidR="00A05552">
        <w:rPr>
          <w:b/>
          <w:sz w:val="24"/>
          <w:szCs w:val="24"/>
        </w:rPr>
        <w:t xml:space="preserve"> </w:t>
      </w:r>
      <w:r w:rsidR="00646BAE">
        <w:rPr>
          <w:b/>
          <w:sz w:val="24"/>
          <w:szCs w:val="24"/>
        </w:rPr>
        <w:t>Punto,</w:t>
      </w:r>
      <w:r w:rsidR="00A05552">
        <w:rPr>
          <w:b/>
          <w:sz w:val="24"/>
          <w:szCs w:val="24"/>
        </w:rPr>
        <w:t xml:space="preserve"> </w:t>
      </w:r>
      <w:proofErr w:type="spellStart"/>
      <w:r w:rsidR="00646BAE">
        <w:rPr>
          <w:b/>
          <w:sz w:val="24"/>
          <w:szCs w:val="24"/>
        </w:rPr>
        <w:t>Bold</w:t>
      </w:r>
      <w:proofErr w:type="spellEnd"/>
      <w:r w:rsidR="00646BAE">
        <w:rPr>
          <w:b/>
          <w:sz w:val="24"/>
          <w:szCs w:val="24"/>
        </w:rPr>
        <w:t>)</w:t>
      </w:r>
    </w:p>
    <w:p w14:paraId="3AA20184" w14:textId="77777777" w:rsidR="00646BAE" w:rsidRDefault="00646BAE" w:rsidP="00E230B2">
      <w:pPr>
        <w:pStyle w:val="Govde"/>
        <w:spacing w:after="0"/>
        <w:jc w:val="left"/>
      </w:pPr>
    </w:p>
    <w:p w14:paraId="4C2FD8E3" w14:textId="106D819A" w:rsidR="00E230B2" w:rsidRPr="0026628A" w:rsidRDefault="00E230B2" w:rsidP="00E230B2">
      <w:pPr>
        <w:pStyle w:val="Titleofthepaper"/>
        <w:jc w:val="both"/>
        <w:rPr>
          <w:rFonts w:ascii="Times New Roman" w:hAnsi="Times New Roman"/>
          <w:sz w:val="22"/>
          <w:szCs w:val="22"/>
          <w:lang w:val="tr-TR"/>
        </w:rPr>
      </w:pPr>
      <w:r w:rsidRPr="0026628A">
        <w:rPr>
          <w:rFonts w:ascii="Times New Roman" w:hAnsi="Times New Roman"/>
          <w:sz w:val="22"/>
          <w:szCs w:val="22"/>
          <w:lang w:val="tr-TR"/>
        </w:rPr>
        <w:t>Abstract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Pr="0026628A">
        <w:rPr>
          <w:rFonts w:ascii="Times New Roman" w:hAnsi="Times New Roman"/>
          <w:sz w:val="22"/>
          <w:szCs w:val="22"/>
          <w:lang w:val="tr-TR"/>
        </w:rPr>
        <w:t>(Times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Pr="0026628A">
        <w:rPr>
          <w:rFonts w:ascii="Times New Roman" w:hAnsi="Times New Roman"/>
          <w:sz w:val="22"/>
          <w:szCs w:val="22"/>
          <w:lang w:val="tr-TR"/>
        </w:rPr>
        <w:t>New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Pr="0026628A">
        <w:rPr>
          <w:rFonts w:ascii="Times New Roman" w:hAnsi="Times New Roman"/>
          <w:sz w:val="22"/>
          <w:szCs w:val="22"/>
          <w:lang w:val="tr-TR"/>
        </w:rPr>
        <w:t>Roman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Pr="0026628A">
        <w:rPr>
          <w:rFonts w:ascii="Times New Roman" w:hAnsi="Times New Roman"/>
          <w:sz w:val="22"/>
          <w:szCs w:val="22"/>
          <w:lang w:val="tr-TR"/>
        </w:rPr>
        <w:t>11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Pr="0026628A">
        <w:rPr>
          <w:rFonts w:ascii="Times New Roman" w:hAnsi="Times New Roman"/>
          <w:sz w:val="22"/>
          <w:szCs w:val="22"/>
          <w:lang w:val="tr-TR"/>
        </w:rPr>
        <w:t>point,</w:t>
      </w:r>
      <w:r w:rsidR="00A05552">
        <w:rPr>
          <w:rFonts w:ascii="Times New Roman" w:hAnsi="Times New Roman"/>
          <w:sz w:val="22"/>
          <w:szCs w:val="22"/>
          <w:lang w:val="tr-TR"/>
        </w:rPr>
        <w:t xml:space="preserve"> </w:t>
      </w:r>
      <w:r w:rsidR="0018178B">
        <w:rPr>
          <w:rFonts w:ascii="Times New Roman" w:hAnsi="Times New Roman"/>
          <w:sz w:val="22"/>
          <w:szCs w:val="22"/>
          <w:lang w:val="tr-TR"/>
        </w:rPr>
        <w:t>Bold</w:t>
      </w:r>
      <w:r w:rsidRPr="0026628A">
        <w:rPr>
          <w:rFonts w:ascii="Times New Roman" w:hAnsi="Times New Roman"/>
          <w:sz w:val="22"/>
          <w:szCs w:val="22"/>
          <w:lang w:val="tr-TR"/>
        </w:rPr>
        <w:t>)</w:t>
      </w:r>
    </w:p>
    <w:p w14:paraId="62A04884" w14:textId="77777777" w:rsidR="00E230B2" w:rsidRPr="0026628A" w:rsidRDefault="00E230B2" w:rsidP="00E230B2">
      <w:pPr>
        <w:pStyle w:val="Titleofthepaper"/>
        <w:jc w:val="both"/>
        <w:rPr>
          <w:rFonts w:ascii="Times New Roman" w:hAnsi="Times New Roman"/>
          <w:sz w:val="22"/>
          <w:szCs w:val="22"/>
          <w:lang w:val="tr-TR"/>
        </w:rPr>
      </w:pPr>
    </w:p>
    <w:p w14:paraId="3A0AD7CE" w14:textId="79B1F327" w:rsidR="00E230B2" w:rsidRPr="0026628A" w:rsidRDefault="00A05552" w:rsidP="00E230B2">
      <w:pPr>
        <w:pStyle w:val="Titleofthepaper"/>
        <w:jc w:val="both"/>
        <w:rPr>
          <w:rFonts w:ascii="Times New Roman" w:hAnsi="Times New Roman"/>
          <w:b w:val="0"/>
          <w:sz w:val="22"/>
          <w:szCs w:val="22"/>
          <w:lang w:val="tr-TR"/>
        </w:rPr>
      </w:pPr>
      <w:r>
        <w:rPr>
          <w:rFonts w:ascii="Times New Roman" w:hAnsi="Times New Roman"/>
          <w:b w:val="0"/>
          <w:sz w:val="22"/>
          <w:szCs w:val="22"/>
          <w:lang w:val="tr-TR"/>
        </w:rPr>
        <w:t xml:space="preserve">In this template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ormatting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requirement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r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described.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bstrac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houl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b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>
        <w:rPr>
          <w:rFonts w:ascii="Times New Roman" w:hAnsi="Times New Roman"/>
          <w:b w:val="0"/>
          <w:sz w:val="22"/>
          <w:szCs w:val="22"/>
          <w:lang w:val="tr-TR"/>
        </w:rPr>
        <w:t>minimum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7A15F7">
        <w:rPr>
          <w:rFonts w:ascii="Times New Roman" w:hAnsi="Times New Roman"/>
          <w:b w:val="0"/>
          <w:sz w:val="22"/>
          <w:szCs w:val="22"/>
          <w:lang w:val="tr-TR"/>
        </w:rPr>
        <w:t>250</w:t>
      </w:r>
      <w:bookmarkStart w:id="1" w:name="_GoBack"/>
      <w:bookmarkEnd w:id="1"/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>
        <w:rPr>
          <w:rFonts w:ascii="Times New Roman" w:hAnsi="Times New Roman"/>
          <w:b w:val="0"/>
          <w:sz w:val="22"/>
          <w:szCs w:val="22"/>
          <w:lang w:val="tr-TR"/>
        </w:rPr>
        <w:t>an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maximum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300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words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cluding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pace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n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ummaris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mai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oint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of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aper.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on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houl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b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ime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New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Roman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on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iz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11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t.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leas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review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i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documen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o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lear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bou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ormatting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of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ext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igure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able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captions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references,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n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metho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o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clud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dexing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formation.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ull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aper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M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Wor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il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hall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b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writte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i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complianc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with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s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uthor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guidlines.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ll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paper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houl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b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written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s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*.doc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or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*.docx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forma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and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submit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o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E230B2" w:rsidRPr="0026628A">
        <w:rPr>
          <w:rFonts w:ascii="Times New Roman" w:hAnsi="Times New Roman"/>
          <w:b w:val="0"/>
          <w:sz w:val="22"/>
          <w:szCs w:val="22"/>
          <w:lang w:val="tr-TR"/>
        </w:rPr>
        <w:t>the</w:t>
      </w:r>
      <w:r>
        <w:rPr>
          <w:rFonts w:ascii="Times New Roman" w:hAnsi="Times New Roman"/>
          <w:b w:val="0"/>
          <w:sz w:val="22"/>
          <w:szCs w:val="22"/>
          <w:lang w:val="tr-TR"/>
        </w:rPr>
        <w:t xml:space="preserve"> </w:t>
      </w:r>
      <w:r w:rsidR="00D03F43">
        <w:rPr>
          <w:rFonts w:ascii="Times New Roman" w:hAnsi="Times New Roman"/>
          <w:b w:val="0"/>
          <w:sz w:val="22"/>
          <w:szCs w:val="22"/>
          <w:lang w:val="tr-TR"/>
        </w:rPr>
        <w:t>congress@bingol.edu.tr</w:t>
      </w:r>
    </w:p>
    <w:p w14:paraId="4D05CA3C" w14:textId="77777777" w:rsidR="00E230B2" w:rsidRPr="0026628A" w:rsidRDefault="00E230B2" w:rsidP="00E230B2">
      <w:pPr>
        <w:pStyle w:val="Titleofthepaper"/>
        <w:jc w:val="both"/>
        <w:rPr>
          <w:rFonts w:ascii="Times New Roman" w:hAnsi="Times New Roman"/>
          <w:sz w:val="22"/>
          <w:szCs w:val="22"/>
          <w:lang w:val="tr-TR"/>
        </w:rPr>
      </w:pPr>
    </w:p>
    <w:p w14:paraId="7CEDDC78" w14:textId="161A1402" w:rsidR="00E230B2" w:rsidRDefault="00E230B2" w:rsidP="00E230B2">
      <w:pPr>
        <w:pStyle w:val="Govde"/>
        <w:spacing w:after="0"/>
        <w:jc w:val="left"/>
      </w:pPr>
      <w:proofErr w:type="spellStart"/>
      <w:r w:rsidRPr="00E230B2">
        <w:rPr>
          <w:b/>
          <w:szCs w:val="22"/>
        </w:rPr>
        <w:t>Keywords</w:t>
      </w:r>
      <w:proofErr w:type="spellEnd"/>
      <w:r w:rsidRPr="0026628A">
        <w:rPr>
          <w:szCs w:val="22"/>
        </w:rPr>
        <w:t>:</w:t>
      </w:r>
      <w:r w:rsidR="00A05552">
        <w:rPr>
          <w:szCs w:val="22"/>
        </w:rPr>
        <w:t xml:space="preserve"> </w:t>
      </w:r>
      <w:r w:rsidRPr="0026628A">
        <w:rPr>
          <w:szCs w:val="22"/>
        </w:rPr>
        <w:t>3-6</w:t>
      </w:r>
      <w:r w:rsidR="00A05552">
        <w:rPr>
          <w:szCs w:val="22"/>
        </w:rPr>
        <w:t xml:space="preserve"> </w:t>
      </w:r>
      <w:proofErr w:type="spellStart"/>
      <w:r w:rsidRPr="0026628A">
        <w:rPr>
          <w:szCs w:val="22"/>
        </w:rPr>
        <w:t>words</w:t>
      </w:r>
      <w:proofErr w:type="spellEnd"/>
      <w:r w:rsidRPr="0026628A">
        <w:rPr>
          <w:szCs w:val="22"/>
        </w:rPr>
        <w:t>.</w:t>
      </w:r>
    </w:p>
    <w:p w14:paraId="5AA48579" w14:textId="77777777" w:rsidR="00E230B2" w:rsidRPr="007A7888" w:rsidRDefault="00E230B2" w:rsidP="00E230B2">
      <w:pPr>
        <w:pStyle w:val="AuthorAffilliation"/>
        <w:jc w:val="left"/>
        <w:rPr>
          <w:noProof w:val="0"/>
          <w:sz w:val="22"/>
          <w:szCs w:val="22"/>
          <w:lang w:val="tr-TR"/>
        </w:rPr>
      </w:pPr>
    </w:p>
    <w:p w14:paraId="0C73A36D" w14:textId="77777777" w:rsidR="0026628A" w:rsidRPr="003525C9" w:rsidRDefault="0026628A" w:rsidP="00AA09CC">
      <w:pPr>
        <w:pStyle w:val="Titleofthepaper"/>
        <w:jc w:val="both"/>
        <w:rPr>
          <w:rFonts w:ascii="Times New Roman" w:hAnsi="Times New Roman"/>
          <w:noProof w:val="0"/>
          <w:sz w:val="22"/>
          <w:szCs w:val="22"/>
          <w:lang w:val="en-GB"/>
        </w:rPr>
      </w:pPr>
    </w:p>
    <w:p w14:paraId="791B9EB8" w14:textId="654A6235" w:rsidR="006143F3" w:rsidRPr="00B41593" w:rsidRDefault="006143F3" w:rsidP="00B41593">
      <w:pPr>
        <w:pStyle w:val="Govde"/>
        <w:rPr>
          <w:b/>
          <w:sz w:val="24"/>
          <w:szCs w:val="24"/>
        </w:rPr>
      </w:pPr>
      <w:r w:rsidRPr="00B41593">
        <w:rPr>
          <w:b/>
          <w:sz w:val="24"/>
          <w:szCs w:val="24"/>
        </w:rPr>
        <w:t>1.</w:t>
      </w:r>
      <w:r w:rsidR="00A05552">
        <w:rPr>
          <w:b/>
          <w:sz w:val="24"/>
          <w:szCs w:val="24"/>
        </w:rPr>
        <w:t xml:space="preserve"> </w:t>
      </w:r>
      <w:r w:rsidRPr="00B41593">
        <w:rPr>
          <w:b/>
          <w:sz w:val="24"/>
          <w:szCs w:val="24"/>
        </w:rPr>
        <w:t>GİRİŞ</w:t>
      </w:r>
    </w:p>
    <w:p w14:paraId="791B9EB9" w14:textId="304A7BAC" w:rsidR="006143F3" w:rsidRPr="00B41593" w:rsidRDefault="006143F3" w:rsidP="00B41593">
      <w:pPr>
        <w:pStyle w:val="Govde"/>
      </w:pPr>
      <w:r w:rsidRPr="00B41593">
        <w:t>Sunulacak</w:t>
      </w:r>
      <w:r w:rsidR="00A05552">
        <w:t xml:space="preserve"> </w:t>
      </w:r>
      <w:r w:rsidRPr="00B41593">
        <w:t>olan</w:t>
      </w:r>
      <w:r w:rsidR="00A05552">
        <w:t xml:space="preserve"> </w:t>
      </w:r>
      <w:r w:rsidRPr="00B41593">
        <w:t>bildirilerde</w:t>
      </w:r>
      <w:r w:rsidR="00A05552">
        <w:t xml:space="preserve"> </w:t>
      </w:r>
      <w:r w:rsidRPr="00B41593">
        <w:t>yazım</w:t>
      </w:r>
      <w:r w:rsidR="00A05552">
        <w:t xml:space="preserve"> </w:t>
      </w:r>
      <w:r w:rsidRPr="00B41593">
        <w:t>hataların</w:t>
      </w:r>
      <w:r w:rsidR="00A05552">
        <w:t xml:space="preserve"> </w:t>
      </w:r>
      <w:r w:rsidRPr="00B41593">
        <w:t>düzeltilmiş</w:t>
      </w:r>
      <w:r w:rsidR="00A05552">
        <w:t xml:space="preserve"> </w:t>
      </w:r>
      <w:r w:rsidRPr="00B41593">
        <w:t>olması</w:t>
      </w:r>
      <w:r w:rsidR="00A05552">
        <w:t xml:space="preserve"> </w:t>
      </w:r>
      <w:r w:rsidRPr="00B41593">
        <w:t>ve</w:t>
      </w:r>
      <w:r w:rsidR="00A05552">
        <w:t xml:space="preserve"> </w:t>
      </w:r>
      <w:r w:rsidRPr="00B41593">
        <w:t>Türkçe</w:t>
      </w:r>
      <w:r w:rsidR="00A05552">
        <w:t xml:space="preserve"> </w:t>
      </w:r>
      <w:r w:rsidRPr="00B41593">
        <w:t>yazım</w:t>
      </w:r>
      <w:r w:rsidR="00A05552">
        <w:t xml:space="preserve"> </w:t>
      </w:r>
      <w:r w:rsidRPr="00B41593">
        <w:t>kurallarına</w:t>
      </w:r>
      <w:r w:rsidR="00A05552">
        <w:t xml:space="preserve"> </w:t>
      </w:r>
      <w:r w:rsidRPr="00B41593">
        <w:t>dikkat</w:t>
      </w:r>
      <w:r w:rsidR="00A05552">
        <w:t xml:space="preserve"> </w:t>
      </w:r>
      <w:r w:rsidRPr="00B41593">
        <w:t>edilmiş</w:t>
      </w:r>
      <w:r w:rsidR="00A05552">
        <w:t xml:space="preserve"> </w:t>
      </w:r>
      <w:r w:rsidRPr="00B41593">
        <w:t>olunması</w:t>
      </w:r>
      <w:r w:rsidR="00A05552">
        <w:t xml:space="preserve"> </w:t>
      </w:r>
      <w:r w:rsidRPr="00B41593">
        <w:t>gerekmektedir.</w:t>
      </w:r>
      <w:r w:rsidR="00A05552">
        <w:t xml:space="preserve"> </w:t>
      </w:r>
      <w:r w:rsidRPr="00B41593">
        <w:t>Tam</w:t>
      </w:r>
      <w:r w:rsidR="00A05552">
        <w:t xml:space="preserve"> </w:t>
      </w:r>
      <w:r w:rsidRPr="00B41593">
        <w:t>metin</w:t>
      </w:r>
      <w:r w:rsidR="00A05552">
        <w:t xml:space="preserve"> </w:t>
      </w:r>
      <w:r w:rsidRPr="00B41593">
        <w:t>olarak</w:t>
      </w:r>
      <w:r w:rsidR="00A05552">
        <w:t xml:space="preserve"> </w:t>
      </w:r>
      <w:r w:rsidRPr="00B41593">
        <w:t>hazırlanacak</w:t>
      </w:r>
      <w:r w:rsidR="00A05552">
        <w:t xml:space="preserve"> </w:t>
      </w:r>
      <w:r w:rsidRPr="00B41593">
        <w:t>olan</w:t>
      </w:r>
      <w:r w:rsidR="00A05552">
        <w:t xml:space="preserve"> </w:t>
      </w:r>
      <w:r w:rsidRPr="00B41593">
        <w:t>bildir</w:t>
      </w:r>
      <w:r w:rsidR="00EA5368" w:rsidRPr="00B41593">
        <w:t>i</w:t>
      </w:r>
      <w:r w:rsidRPr="00B41593">
        <w:t>lerde</w:t>
      </w:r>
      <w:r w:rsidR="00A05552">
        <w:t xml:space="preserve"> </w:t>
      </w:r>
      <w:r w:rsidR="0053044D" w:rsidRPr="00B41593">
        <w:t>sayfa</w:t>
      </w:r>
      <w:r w:rsidR="00A05552">
        <w:t xml:space="preserve"> </w:t>
      </w:r>
      <w:r w:rsidR="0053044D" w:rsidRPr="00B41593">
        <w:t>sayısı</w:t>
      </w:r>
      <w:r w:rsidR="00A05552">
        <w:t xml:space="preserve"> </w:t>
      </w:r>
      <w:r w:rsidR="0053044D" w:rsidRPr="00B41593">
        <w:t>en</w:t>
      </w:r>
      <w:r w:rsidR="00A05552">
        <w:t xml:space="preserve"> </w:t>
      </w:r>
      <w:r w:rsidR="0053044D" w:rsidRPr="00B41593">
        <w:t>az</w:t>
      </w:r>
      <w:r w:rsidR="00A05552">
        <w:t xml:space="preserve"> </w:t>
      </w:r>
      <w:r w:rsidR="0053044D" w:rsidRPr="00B41593">
        <w:t>4,</w:t>
      </w:r>
      <w:r w:rsidR="00A05552">
        <w:t xml:space="preserve"> </w:t>
      </w:r>
      <w:r w:rsidR="0053044D" w:rsidRPr="00B41593">
        <w:t>an</w:t>
      </w:r>
      <w:r w:rsidR="00A05552">
        <w:t xml:space="preserve"> </w:t>
      </w:r>
      <w:r w:rsidR="0053044D" w:rsidRPr="00B41593">
        <w:t>fazla</w:t>
      </w:r>
      <w:r w:rsidR="00A05552">
        <w:t xml:space="preserve"> </w:t>
      </w:r>
      <w:r w:rsidR="00EA5368" w:rsidRPr="00B41593">
        <w:t>8</w:t>
      </w:r>
      <w:r w:rsidR="00A05552">
        <w:t xml:space="preserve"> </w:t>
      </w:r>
      <w:r w:rsidRPr="00B41593">
        <w:t>olmalıdır.</w:t>
      </w:r>
    </w:p>
    <w:p w14:paraId="791B9EBA" w14:textId="7A3DDA19" w:rsidR="006143F3" w:rsidRPr="00B41593" w:rsidRDefault="006143F3" w:rsidP="00B41593">
      <w:pPr>
        <w:pStyle w:val="Govde"/>
        <w:rPr>
          <w:szCs w:val="22"/>
        </w:rPr>
      </w:pPr>
      <w:r w:rsidRPr="00B41593">
        <w:t>Hazırlanan</w:t>
      </w:r>
      <w:r w:rsidR="00A05552">
        <w:t xml:space="preserve"> </w:t>
      </w:r>
      <w:r w:rsidRPr="00B41593">
        <w:t>bildiriler,</w:t>
      </w:r>
      <w:r w:rsidR="00A05552">
        <w:t xml:space="preserve"> </w:t>
      </w:r>
      <w:r w:rsidRPr="00B41593">
        <w:t>kullanılan</w:t>
      </w:r>
      <w:r w:rsidR="00A05552">
        <w:t xml:space="preserve"> </w:t>
      </w:r>
      <w:r w:rsidRPr="00B41593">
        <w:t>yöntemi</w:t>
      </w:r>
      <w:r w:rsidR="00A05552">
        <w:t xml:space="preserve"> </w:t>
      </w:r>
      <w:r w:rsidRPr="00B41593">
        <w:t>içeren,</w:t>
      </w:r>
      <w:r w:rsidR="00A05552">
        <w:t xml:space="preserve"> </w:t>
      </w:r>
      <w:r w:rsidRPr="00B41593">
        <w:t>çalışmanın</w:t>
      </w:r>
      <w:r w:rsidR="00A05552">
        <w:t xml:space="preserve"> </w:t>
      </w:r>
      <w:r w:rsidRPr="00B41593">
        <w:t>önemi</w:t>
      </w:r>
      <w:r w:rsidR="00A05552">
        <w:t xml:space="preserve"> </w:t>
      </w:r>
      <w:r w:rsidRPr="00B41593">
        <w:t>üzerindeki</w:t>
      </w:r>
      <w:r w:rsidR="00A05552">
        <w:t xml:space="preserve"> </w:t>
      </w:r>
      <w:r w:rsidRPr="00B41593">
        <w:t>tartışma</w:t>
      </w:r>
      <w:r w:rsidR="00A05552">
        <w:t xml:space="preserve"> </w:t>
      </w:r>
      <w:r w:rsidRPr="00B41593">
        <w:t>sonuçlarını</w:t>
      </w:r>
      <w:r w:rsidR="00A05552">
        <w:t xml:space="preserve"> </w:t>
      </w:r>
      <w:r w:rsidRPr="00B41593">
        <w:t>ve</w:t>
      </w:r>
      <w:r w:rsidR="00A05552">
        <w:t xml:space="preserve"> </w:t>
      </w:r>
      <w:r w:rsidRPr="00B41593">
        <w:t>nihai</w:t>
      </w:r>
      <w:r w:rsidR="00A05552">
        <w:t xml:space="preserve"> </w:t>
      </w:r>
      <w:r w:rsidRPr="00B41593">
        <w:t>tartışmaları</w:t>
      </w:r>
      <w:r w:rsidR="00A05552">
        <w:t xml:space="preserve"> </w:t>
      </w:r>
      <w:r w:rsidRPr="00B41593">
        <w:t>belirtmelidir.</w:t>
      </w:r>
      <w:r w:rsidR="00A05552">
        <w:t xml:space="preserve"> </w:t>
      </w:r>
      <w:r w:rsidRPr="00B41593">
        <w:t>Çalışmanın</w:t>
      </w:r>
      <w:r w:rsidR="00A05552">
        <w:t xml:space="preserve"> </w:t>
      </w:r>
      <w:r w:rsidRPr="00B41593">
        <w:t>arka</w:t>
      </w:r>
      <w:r w:rsidR="00A05552">
        <w:t xml:space="preserve"> </w:t>
      </w:r>
      <w:r w:rsidRPr="00B41593">
        <w:t>planını</w:t>
      </w:r>
      <w:r w:rsidR="00A05552">
        <w:t xml:space="preserve"> </w:t>
      </w:r>
      <w:r w:rsidRPr="00B41593">
        <w:t>ve</w:t>
      </w:r>
      <w:r w:rsidR="00A05552">
        <w:t xml:space="preserve"> </w:t>
      </w:r>
      <w:r w:rsidRPr="00B41593">
        <w:t>yazarın</w:t>
      </w:r>
      <w:r w:rsidR="00A05552">
        <w:t xml:space="preserve"> </w:t>
      </w:r>
      <w:r w:rsidRPr="00B41593">
        <w:t>çalışmasını</w:t>
      </w:r>
      <w:r w:rsidR="00A05552">
        <w:t xml:space="preserve"> </w:t>
      </w:r>
      <w:r w:rsidRPr="00B41593">
        <w:t>açıkça</w:t>
      </w:r>
      <w:r w:rsidR="00A05552">
        <w:t xml:space="preserve"> </w:t>
      </w:r>
      <w:r w:rsidRPr="00B41593">
        <w:t>tanımlamalıdır.</w:t>
      </w:r>
      <w:r w:rsidR="00A05552">
        <w:t xml:space="preserve"> </w:t>
      </w:r>
      <w:r w:rsidRPr="00B41593">
        <w:t>Bildiriler</w:t>
      </w:r>
      <w:r w:rsidR="00A05552">
        <w:t xml:space="preserve"> </w:t>
      </w:r>
      <w:r w:rsidRPr="00B41593">
        <w:t>Türkçe</w:t>
      </w:r>
      <w:r w:rsidR="00A05552">
        <w:t xml:space="preserve"> </w:t>
      </w:r>
      <w:r w:rsidRPr="00B41593">
        <w:t>ve</w:t>
      </w:r>
      <w:r w:rsidR="004D4E2E" w:rsidRPr="00B41593">
        <w:t>ya</w:t>
      </w:r>
      <w:r w:rsidR="00A05552">
        <w:t xml:space="preserve"> </w:t>
      </w:r>
      <w:r w:rsidRPr="00B41593">
        <w:t>İngilizce</w:t>
      </w:r>
      <w:r w:rsidR="00A05552">
        <w:t xml:space="preserve"> </w:t>
      </w:r>
      <w:r w:rsidRPr="00B41593">
        <w:t>olarak</w:t>
      </w:r>
      <w:r w:rsidR="00A05552">
        <w:t xml:space="preserve"> </w:t>
      </w:r>
      <w:r w:rsidRPr="00B41593">
        <w:t>hazırlanmalı</w:t>
      </w:r>
      <w:r w:rsidR="00A05552">
        <w:t xml:space="preserve"> </w:t>
      </w:r>
      <w:r w:rsidRPr="00B41593">
        <w:t>ve</w:t>
      </w:r>
      <w:r w:rsidR="00A05552">
        <w:t xml:space="preserve"> </w:t>
      </w:r>
      <w:r w:rsidRPr="00B41593">
        <w:t>Uluslararası</w:t>
      </w:r>
      <w:r w:rsidR="00A05552">
        <w:t xml:space="preserve"> </w:t>
      </w:r>
      <w:r w:rsidRPr="00B41593">
        <w:t>Birimler</w:t>
      </w:r>
      <w:r w:rsidR="00A05552">
        <w:t xml:space="preserve"> </w:t>
      </w:r>
      <w:r w:rsidRPr="00B41593">
        <w:t>Sistemi</w:t>
      </w:r>
      <w:r w:rsidR="00A05552">
        <w:t xml:space="preserve"> </w:t>
      </w:r>
      <w:r w:rsidRPr="00B41593">
        <w:t>kullanılmalıdır.</w:t>
      </w:r>
      <w:r w:rsidR="00A05552">
        <w:t xml:space="preserve"> </w:t>
      </w:r>
      <w:r w:rsidRPr="00B41593">
        <w:t>Teknik</w:t>
      </w:r>
      <w:r w:rsidR="00A05552">
        <w:t xml:space="preserve"> </w:t>
      </w:r>
      <w:r w:rsidRPr="00B41593">
        <w:t>tabirler</w:t>
      </w:r>
      <w:r w:rsidR="00A05552">
        <w:t xml:space="preserve"> </w:t>
      </w:r>
      <w:r w:rsidRPr="00B41593">
        <w:t>ve</w:t>
      </w:r>
      <w:r w:rsidR="00A05552">
        <w:t xml:space="preserve"> </w:t>
      </w:r>
      <w:r w:rsidRPr="00B41593">
        <w:t>kısaltmalar</w:t>
      </w:r>
      <w:r w:rsidR="00A05552">
        <w:t xml:space="preserve"> </w:t>
      </w:r>
      <w:r w:rsidRPr="00B41593">
        <w:t>açıklanmalıdır.</w:t>
      </w:r>
      <w:r w:rsidR="00A05552">
        <w:t xml:space="preserve"> </w:t>
      </w:r>
    </w:p>
    <w:p w14:paraId="791B9EBB" w14:textId="77777777" w:rsidR="00F40FAB" w:rsidRPr="003525C9" w:rsidRDefault="00F40FAB" w:rsidP="00231A96">
      <w:pPr>
        <w:pStyle w:val="Titleofthepaper"/>
        <w:rPr>
          <w:rFonts w:ascii="Times New Roman" w:hAnsi="Times New Roman"/>
          <w:noProof w:val="0"/>
          <w:sz w:val="22"/>
          <w:szCs w:val="22"/>
          <w:lang w:val="en-GB"/>
        </w:rPr>
      </w:pPr>
    </w:p>
    <w:p w14:paraId="791B9EBC" w14:textId="1146A0DA" w:rsidR="00B41593" w:rsidRPr="00B41593" w:rsidRDefault="00B41593" w:rsidP="00B41593">
      <w:pPr>
        <w:pStyle w:val="Govde"/>
        <w:rPr>
          <w:b/>
        </w:rPr>
      </w:pPr>
      <w:r w:rsidRPr="00B41593">
        <w:rPr>
          <w:b/>
        </w:rPr>
        <w:t>2.</w:t>
      </w:r>
      <w:r w:rsidR="00A05552">
        <w:rPr>
          <w:b/>
        </w:rPr>
        <w:t xml:space="preserve"> </w:t>
      </w:r>
      <w:r w:rsidRPr="00B41593">
        <w:rPr>
          <w:b/>
        </w:rPr>
        <w:t>MATERYAL</w:t>
      </w:r>
      <w:r w:rsidR="00A05552">
        <w:rPr>
          <w:b/>
        </w:rPr>
        <w:t xml:space="preserve"> </w:t>
      </w:r>
      <w:r w:rsidRPr="00B41593">
        <w:rPr>
          <w:b/>
        </w:rPr>
        <w:t>VE</w:t>
      </w:r>
      <w:r w:rsidR="00A05552">
        <w:rPr>
          <w:b/>
        </w:rPr>
        <w:t xml:space="preserve"> </w:t>
      </w:r>
      <w:r w:rsidRPr="00B41593">
        <w:rPr>
          <w:b/>
        </w:rPr>
        <w:t>METOD</w:t>
      </w:r>
    </w:p>
    <w:p w14:paraId="791B9EBD" w14:textId="607105CF" w:rsidR="00231A96" w:rsidRPr="003525C9" w:rsidRDefault="00C24BB5" w:rsidP="00B41593">
      <w:pPr>
        <w:pStyle w:val="Govde"/>
        <w:rPr>
          <w:szCs w:val="22"/>
        </w:rPr>
      </w:pPr>
      <w:r w:rsidRPr="00C24BB5">
        <w:t>Çalışmanın</w:t>
      </w:r>
      <w:r w:rsidR="00A05552">
        <w:t xml:space="preserve"> </w:t>
      </w:r>
      <w:r w:rsidR="002C1483">
        <w:t>tekrarlanmasını</w:t>
      </w:r>
      <w:r w:rsidR="00A05552">
        <w:t xml:space="preserve"> </w:t>
      </w:r>
      <w:r w:rsidR="002C1483">
        <w:t>sağlayacak</w:t>
      </w:r>
      <w:r w:rsidR="00A05552">
        <w:t xml:space="preserve"> </w:t>
      </w:r>
      <w:r w:rsidR="002C1483">
        <w:t>yeterli</w:t>
      </w:r>
      <w:r w:rsidR="00A05552">
        <w:t xml:space="preserve"> </w:t>
      </w:r>
      <w:r w:rsidR="002C1483">
        <w:t>ayrıntı</w:t>
      </w:r>
      <w:r w:rsidR="00A05552">
        <w:t xml:space="preserve"> </w:t>
      </w:r>
      <w:r w:rsidR="002C1483">
        <w:t>sağlanmalıdır.</w:t>
      </w:r>
      <w:r w:rsidR="00A05552">
        <w:t xml:space="preserve"> </w:t>
      </w:r>
      <w:r w:rsidR="00231A96" w:rsidRPr="003525C9">
        <w:t>Tekdüze</w:t>
      </w:r>
      <w:r w:rsidR="00A05552">
        <w:t xml:space="preserve"> </w:t>
      </w:r>
      <w:r w:rsidR="00231A96" w:rsidRPr="003525C9">
        <w:t>format,</w:t>
      </w:r>
      <w:r w:rsidR="00A05552">
        <w:t xml:space="preserve"> </w:t>
      </w:r>
      <w:r w:rsidR="00231A96" w:rsidRPr="003525C9">
        <w:t>okuyuculara</w:t>
      </w:r>
      <w:r w:rsidR="00A05552">
        <w:t xml:space="preserve"> </w:t>
      </w:r>
      <w:r w:rsidR="00231A96" w:rsidRPr="003525C9">
        <w:t>bildirileri</w:t>
      </w:r>
      <w:r w:rsidR="00A05552">
        <w:t xml:space="preserve"> </w:t>
      </w:r>
      <w:r w:rsidR="00231A96" w:rsidRPr="003525C9">
        <w:t>okurken</w:t>
      </w:r>
      <w:r w:rsidR="00A05552">
        <w:t xml:space="preserve"> </w:t>
      </w:r>
      <w:r w:rsidR="00231A96" w:rsidRPr="003525C9">
        <w:t>yardımcı</w:t>
      </w:r>
      <w:r w:rsidR="00A05552">
        <w:t xml:space="preserve"> </w:t>
      </w:r>
      <w:r w:rsidR="00231A96" w:rsidRPr="003525C9">
        <w:t>olacaktır</w:t>
      </w:r>
      <w:r w:rsidR="00A05552">
        <w:t xml:space="preserve"> </w:t>
      </w:r>
      <w:r w:rsidR="00231A96" w:rsidRPr="003525C9">
        <w:t>ve</w:t>
      </w:r>
      <w:r w:rsidR="00A05552">
        <w:t xml:space="preserve"> </w:t>
      </w:r>
      <w:r w:rsidR="00231A96" w:rsidRPr="003525C9">
        <w:t>bildiri</w:t>
      </w:r>
      <w:r w:rsidR="00A05552">
        <w:t xml:space="preserve"> </w:t>
      </w:r>
      <w:r w:rsidR="00231A96" w:rsidRPr="003525C9">
        <w:t>kitabında</w:t>
      </w:r>
      <w:r w:rsidR="00A05552">
        <w:t xml:space="preserve"> </w:t>
      </w:r>
      <w:r w:rsidR="00231A96" w:rsidRPr="003525C9">
        <w:t>bütünlük</w:t>
      </w:r>
      <w:r w:rsidR="00A05552">
        <w:t xml:space="preserve"> </w:t>
      </w:r>
      <w:r w:rsidR="00231A96" w:rsidRPr="003525C9">
        <w:t>sağlayacaktır.</w:t>
      </w:r>
      <w:r w:rsidR="00A05552">
        <w:t xml:space="preserve"> </w:t>
      </w:r>
      <w:r w:rsidR="00231A96" w:rsidRPr="003525C9">
        <w:t>Bu</w:t>
      </w:r>
      <w:r w:rsidR="00A05552">
        <w:t xml:space="preserve"> </w:t>
      </w:r>
      <w:r w:rsidR="00231A96" w:rsidRPr="003525C9">
        <w:t>yüzden,</w:t>
      </w:r>
      <w:r w:rsidR="00A05552">
        <w:t xml:space="preserve"> </w:t>
      </w:r>
      <w:r w:rsidR="00231A96" w:rsidRPr="003525C9">
        <w:t>yazarların,</w:t>
      </w:r>
      <w:r w:rsidR="00A05552">
        <w:t xml:space="preserve"> </w:t>
      </w:r>
      <w:r w:rsidR="00231A96" w:rsidRPr="003525C9">
        <w:lastRenderedPageBreak/>
        <w:t>bildirilerini</w:t>
      </w:r>
      <w:r w:rsidR="00A05552">
        <w:t xml:space="preserve"> </w:t>
      </w:r>
      <w:r w:rsidR="00231A96" w:rsidRPr="003525C9">
        <w:t>oluştururken</w:t>
      </w:r>
      <w:r w:rsidR="00A05552">
        <w:t xml:space="preserve"> </w:t>
      </w:r>
      <w:r w:rsidR="00231A96" w:rsidRPr="003525C9">
        <w:t>bu</w:t>
      </w:r>
      <w:r w:rsidR="00A05552">
        <w:t xml:space="preserve"> </w:t>
      </w:r>
      <w:r w:rsidR="00231A96" w:rsidRPr="003525C9">
        <w:t>örnek</w:t>
      </w:r>
      <w:r w:rsidR="00A05552">
        <w:t xml:space="preserve"> </w:t>
      </w:r>
      <w:r w:rsidR="00231A96" w:rsidRPr="003525C9">
        <w:t>dosyayı</w:t>
      </w:r>
      <w:r w:rsidR="00A05552">
        <w:t xml:space="preserve"> </w:t>
      </w:r>
      <w:r w:rsidR="00231A96" w:rsidRPr="003525C9">
        <w:t>kullanmalarını</w:t>
      </w:r>
      <w:r w:rsidR="00A05552">
        <w:t xml:space="preserve"> </w:t>
      </w:r>
      <w:r w:rsidR="00231A96" w:rsidRPr="003525C9">
        <w:t>öneririz.</w:t>
      </w:r>
      <w:r w:rsidR="00A05552">
        <w:t xml:space="preserve"> </w:t>
      </w:r>
      <w:r w:rsidR="00231A96" w:rsidRPr="003525C9">
        <w:t>Bu</w:t>
      </w:r>
      <w:r w:rsidR="00A05552">
        <w:t xml:space="preserve"> </w:t>
      </w:r>
      <w:r w:rsidR="00231A96" w:rsidRPr="003525C9">
        <w:t>özel</w:t>
      </w:r>
      <w:r w:rsidR="00A05552">
        <w:t xml:space="preserve"> </w:t>
      </w:r>
      <w:r w:rsidR="00231A96" w:rsidRPr="003525C9">
        <w:t>örnek,</w:t>
      </w:r>
      <w:r w:rsidR="00A05552">
        <w:t xml:space="preserve"> </w:t>
      </w:r>
      <w:r w:rsidR="00231A96" w:rsidRPr="003525C9">
        <w:t>sol,</w:t>
      </w:r>
      <w:r w:rsidR="00A05552">
        <w:t xml:space="preserve"> </w:t>
      </w:r>
      <w:r w:rsidR="00231A96" w:rsidRPr="003525C9">
        <w:t>sağ,</w:t>
      </w:r>
      <w:r w:rsidR="00A05552">
        <w:t xml:space="preserve"> </w:t>
      </w:r>
      <w:r w:rsidR="00231A96" w:rsidRPr="003525C9">
        <w:t>üst,</w:t>
      </w:r>
      <w:r w:rsidR="00A05552">
        <w:t xml:space="preserve"> </w:t>
      </w:r>
      <w:r w:rsidR="00231A96" w:rsidRPr="003525C9">
        <w:t>alt</w:t>
      </w:r>
      <w:r w:rsidR="00A05552">
        <w:t xml:space="preserve"> </w:t>
      </w:r>
      <w:r w:rsidR="00231A96" w:rsidRPr="003525C9">
        <w:t>25</w:t>
      </w:r>
      <w:r w:rsidR="00A05552">
        <w:t xml:space="preserve"> </w:t>
      </w:r>
      <w:r w:rsidR="00231A96" w:rsidRPr="003525C9">
        <w:t>mm</w:t>
      </w:r>
      <w:r w:rsidR="00A05552">
        <w:t xml:space="preserve"> </w:t>
      </w:r>
      <w:r w:rsidR="00231A96" w:rsidRPr="003525C9">
        <w:t>kenar</w:t>
      </w:r>
      <w:r w:rsidR="00A05552">
        <w:t xml:space="preserve"> </w:t>
      </w:r>
      <w:r w:rsidR="00231A96" w:rsidRPr="003525C9">
        <w:t>boşluğu</w:t>
      </w:r>
      <w:r w:rsidR="00A05552">
        <w:t xml:space="preserve"> </w:t>
      </w:r>
      <w:r w:rsidR="00231A96" w:rsidRPr="003525C9">
        <w:t>olan</w:t>
      </w:r>
      <w:r w:rsidR="00A05552">
        <w:t xml:space="preserve"> </w:t>
      </w:r>
      <w:r w:rsidR="00231A96" w:rsidRPr="003525C9">
        <w:t>sayfa</w:t>
      </w:r>
      <w:r w:rsidR="00A05552">
        <w:t xml:space="preserve"> </w:t>
      </w:r>
      <w:r w:rsidR="00231A96" w:rsidRPr="003525C9">
        <w:t>formatını</w:t>
      </w:r>
      <w:r w:rsidR="00A05552">
        <w:t xml:space="preserve"> </w:t>
      </w:r>
      <w:r w:rsidR="00231A96" w:rsidRPr="003525C9">
        <w:t>kullanılmalıdır.</w:t>
      </w:r>
    </w:p>
    <w:p w14:paraId="791B9EBE" w14:textId="369D4862" w:rsidR="00231A96" w:rsidRPr="003525C9" w:rsidRDefault="00231A96" w:rsidP="00B41593">
      <w:pPr>
        <w:pStyle w:val="Govde"/>
        <w:rPr>
          <w:szCs w:val="22"/>
        </w:rPr>
      </w:pPr>
      <w:r w:rsidRPr="003525C9">
        <w:t>Tüm</w:t>
      </w:r>
      <w:r w:rsidR="00A05552">
        <w:t xml:space="preserve"> </w:t>
      </w:r>
      <w:r w:rsidRPr="003525C9">
        <w:t>metin</w:t>
      </w:r>
      <w:r w:rsidR="00A05552">
        <w:t xml:space="preserve"> </w:t>
      </w:r>
      <w:r w:rsidRPr="003525C9">
        <w:t>formatları,</w:t>
      </w:r>
      <w:r w:rsidR="00A05552">
        <w:t xml:space="preserve"> </w:t>
      </w:r>
      <w:r w:rsidRPr="003525C9">
        <w:t>tek</w:t>
      </w:r>
      <w:r w:rsidR="00A05552">
        <w:t xml:space="preserve"> </w:t>
      </w:r>
      <w:r w:rsidRPr="003525C9">
        <w:t>aralıklı</w:t>
      </w:r>
      <w:r w:rsidR="00A05552">
        <w:t xml:space="preserve"> </w:t>
      </w:r>
      <w:r w:rsidRPr="003525C9">
        <w:t>olmalıyken</w:t>
      </w:r>
      <w:r w:rsidR="00A05552">
        <w:t xml:space="preserve"> </w:t>
      </w:r>
      <w:r w:rsidRPr="003525C9">
        <w:t>girintili</w:t>
      </w:r>
      <w:r w:rsidR="00A05552">
        <w:t xml:space="preserve"> </w:t>
      </w:r>
      <w:r w:rsidRPr="003525C9">
        <w:t>olmamalıdır.</w:t>
      </w:r>
      <w:r w:rsidR="00A05552">
        <w:t xml:space="preserve"> </w:t>
      </w:r>
      <w:r w:rsidRPr="003525C9">
        <w:t>Başlıkların</w:t>
      </w:r>
      <w:r w:rsidR="00A05552">
        <w:t xml:space="preserve"> </w:t>
      </w:r>
      <w:r w:rsidRPr="003525C9">
        <w:t>ve</w:t>
      </w:r>
      <w:r w:rsidR="00A05552">
        <w:t xml:space="preserve"> </w:t>
      </w:r>
      <w:r w:rsidRPr="003525C9">
        <w:t>alt</w:t>
      </w:r>
      <w:r w:rsidR="00A05552">
        <w:t xml:space="preserve"> </w:t>
      </w:r>
      <w:r w:rsidRPr="003525C9">
        <w:t>başlıkların</w:t>
      </w:r>
      <w:r w:rsidR="00A05552">
        <w:t xml:space="preserve"> </w:t>
      </w:r>
      <w:r w:rsidRPr="003525C9">
        <w:t>konumu</w:t>
      </w:r>
      <w:r w:rsidR="00A05552">
        <w:t xml:space="preserve"> </w:t>
      </w:r>
      <w:r w:rsidRPr="003525C9">
        <w:t>ve</w:t>
      </w:r>
      <w:r w:rsidR="00A05552">
        <w:t xml:space="preserve"> </w:t>
      </w:r>
      <w:r w:rsidRPr="003525C9">
        <w:t>tarzı</w:t>
      </w:r>
      <w:r w:rsidR="00A05552">
        <w:t xml:space="preserve"> </w:t>
      </w:r>
      <w:r w:rsidRPr="003525C9">
        <w:t>bu</w:t>
      </w:r>
      <w:r w:rsidR="00A05552">
        <w:t xml:space="preserve"> </w:t>
      </w:r>
      <w:r w:rsidRPr="003525C9">
        <w:t>örnektekine</w:t>
      </w:r>
      <w:r w:rsidR="00A05552">
        <w:t xml:space="preserve"> </w:t>
      </w:r>
      <w:r w:rsidRPr="003525C9">
        <w:t>benzemelidir.</w:t>
      </w:r>
      <w:r w:rsidR="00A05552">
        <w:t xml:space="preserve"> </w:t>
      </w:r>
      <w:r w:rsidRPr="003525C9">
        <w:t>Paragraflar</w:t>
      </w:r>
      <w:r w:rsidR="00A05552">
        <w:t xml:space="preserve"> </w:t>
      </w:r>
      <w:r w:rsidRPr="003525C9">
        <w:t>arasında</w:t>
      </w:r>
      <w:r w:rsidR="00A05552">
        <w:t xml:space="preserve"> </w:t>
      </w:r>
      <w:r w:rsidRPr="003525C9">
        <w:t>boşluk</w:t>
      </w:r>
      <w:r w:rsidR="00A05552">
        <w:t xml:space="preserve"> </w:t>
      </w:r>
      <w:r w:rsidRPr="003525C9">
        <w:t>olmamalıdır.</w:t>
      </w:r>
    </w:p>
    <w:p w14:paraId="791B9EBF" w14:textId="77777777" w:rsidR="00231A96" w:rsidRPr="003525C9" w:rsidRDefault="00231A96" w:rsidP="00231A96">
      <w:pPr>
        <w:ind w:firstLine="0"/>
        <w:rPr>
          <w:sz w:val="22"/>
          <w:szCs w:val="22"/>
          <w:lang w:val="tr-TR"/>
        </w:rPr>
      </w:pPr>
    </w:p>
    <w:p w14:paraId="791B9EC0" w14:textId="39D7B118" w:rsidR="001B0549" w:rsidRDefault="004420E9" w:rsidP="001B0549">
      <w:pPr>
        <w:pStyle w:val="Govde"/>
        <w:rPr>
          <w:b/>
        </w:rPr>
      </w:pPr>
      <w:r>
        <w:rPr>
          <w:b/>
        </w:rPr>
        <w:t>2.1</w:t>
      </w:r>
      <w:r w:rsidR="0018178B">
        <w:rPr>
          <w:b/>
        </w:rPr>
        <w:t>.</w:t>
      </w:r>
      <w:r w:rsidR="00A05552">
        <w:rPr>
          <w:b/>
        </w:rPr>
        <w:t xml:space="preserve"> </w:t>
      </w:r>
      <w:r w:rsidR="00231A96" w:rsidRPr="00B41593">
        <w:rPr>
          <w:b/>
        </w:rPr>
        <w:t>Yazı</w:t>
      </w:r>
      <w:r w:rsidR="00A05552">
        <w:rPr>
          <w:b/>
        </w:rPr>
        <w:t xml:space="preserve"> </w:t>
      </w:r>
      <w:r w:rsidR="00231A96" w:rsidRPr="00B41593">
        <w:rPr>
          <w:b/>
        </w:rPr>
        <w:t>Tipi</w:t>
      </w:r>
    </w:p>
    <w:p w14:paraId="791B9EC1" w14:textId="7E5DCAAE" w:rsidR="00231A96" w:rsidRPr="003525C9" w:rsidRDefault="00231A96" w:rsidP="001B0549">
      <w:pPr>
        <w:pStyle w:val="Govde"/>
        <w:rPr>
          <w:szCs w:val="22"/>
        </w:rPr>
      </w:pPr>
      <w:r w:rsidRPr="003525C9">
        <w:t>Bildirilerde</w:t>
      </w:r>
      <w:r w:rsidR="00A05552">
        <w:t xml:space="preserve"> </w:t>
      </w:r>
      <w:r w:rsidRPr="003525C9">
        <w:t>11</w:t>
      </w:r>
      <w:r w:rsidR="00A05552">
        <w:t xml:space="preserve"> </w:t>
      </w:r>
      <w:r w:rsidRPr="003525C9">
        <w:t>punto</w:t>
      </w:r>
      <w:r w:rsidR="00A05552">
        <w:t xml:space="preserve"> </w:t>
      </w:r>
      <w:r w:rsidRPr="003525C9">
        <w:t>Times</w:t>
      </w:r>
      <w:r w:rsidR="00A05552">
        <w:t xml:space="preserve"> </w:t>
      </w:r>
      <w:r w:rsidRPr="003525C9">
        <w:t>New</w:t>
      </w:r>
      <w:r w:rsidR="00A05552">
        <w:t xml:space="preserve"> </w:t>
      </w:r>
      <w:r w:rsidRPr="003525C9">
        <w:t>Roman</w:t>
      </w:r>
      <w:r w:rsidR="00A05552">
        <w:t xml:space="preserve"> </w:t>
      </w:r>
      <w:r w:rsidRPr="003525C9">
        <w:t>yazı</w:t>
      </w:r>
      <w:r w:rsidR="00A05552">
        <w:t xml:space="preserve"> </w:t>
      </w:r>
      <w:r w:rsidRPr="003525C9">
        <w:t>tipi</w:t>
      </w:r>
      <w:r w:rsidR="00A05552">
        <w:t xml:space="preserve"> </w:t>
      </w:r>
      <w:r w:rsidRPr="003525C9">
        <w:t>kullanılmalıdır.</w:t>
      </w:r>
      <w:r w:rsidR="00A05552">
        <w:t xml:space="preserve"> </w:t>
      </w:r>
      <w:r w:rsidRPr="003525C9">
        <w:t>Başlıklar</w:t>
      </w:r>
      <w:r w:rsidR="00A05552">
        <w:t xml:space="preserve"> </w:t>
      </w:r>
      <w:r w:rsidR="003525C9" w:rsidRPr="003525C9">
        <w:t>Times</w:t>
      </w:r>
      <w:r w:rsidR="00A05552">
        <w:t xml:space="preserve"> </w:t>
      </w:r>
      <w:r w:rsidR="003525C9" w:rsidRPr="003525C9">
        <w:t>New</w:t>
      </w:r>
      <w:r w:rsidR="00A05552">
        <w:t xml:space="preserve"> </w:t>
      </w:r>
      <w:r w:rsidR="003525C9" w:rsidRPr="003525C9">
        <w:t>Roman</w:t>
      </w:r>
      <w:r w:rsidR="00A05552">
        <w:t xml:space="preserve"> </w:t>
      </w:r>
      <w:r w:rsidRPr="003525C9">
        <w:t>olmalıdır.</w:t>
      </w:r>
      <w:r w:rsidR="00A05552">
        <w:t xml:space="preserve"> </w:t>
      </w:r>
    </w:p>
    <w:p w14:paraId="791B9EC2" w14:textId="4F3FD419" w:rsidR="00231A96" w:rsidRPr="00B41593" w:rsidRDefault="004420E9" w:rsidP="00B41593">
      <w:pPr>
        <w:pStyle w:val="Govde"/>
        <w:spacing w:before="240"/>
        <w:rPr>
          <w:b/>
          <w:szCs w:val="22"/>
        </w:rPr>
      </w:pPr>
      <w:r>
        <w:rPr>
          <w:b/>
          <w:szCs w:val="22"/>
        </w:rPr>
        <w:t>2.2</w:t>
      </w:r>
      <w:r w:rsidR="0018178B">
        <w:rPr>
          <w:b/>
          <w:szCs w:val="22"/>
        </w:rPr>
        <w:t>.</w:t>
      </w:r>
      <w:r w:rsidR="00A05552">
        <w:rPr>
          <w:b/>
          <w:szCs w:val="22"/>
        </w:rPr>
        <w:t xml:space="preserve"> </w:t>
      </w:r>
      <w:r w:rsidR="00231A96" w:rsidRPr="00B41593">
        <w:rPr>
          <w:b/>
          <w:szCs w:val="22"/>
        </w:rPr>
        <w:t>Tablolar</w:t>
      </w:r>
      <w:r w:rsidR="00A05552">
        <w:rPr>
          <w:b/>
          <w:szCs w:val="22"/>
        </w:rPr>
        <w:t xml:space="preserve"> </w:t>
      </w:r>
      <w:r w:rsidR="00231A96" w:rsidRPr="00B41593">
        <w:rPr>
          <w:b/>
          <w:szCs w:val="22"/>
        </w:rPr>
        <w:t>ve</w:t>
      </w:r>
      <w:r w:rsidR="00A05552">
        <w:rPr>
          <w:b/>
          <w:szCs w:val="22"/>
        </w:rPr>
        <w:t xml:space="preserve"> </w:t>
      </w:r>
      <w:r w:rsidR="00231A96" w:rsidRPr="00B41593">
        <w:rPr>
          <w:b/>
          <w:szCs w:val="22"/>
        </w:rPr>
        <w:t>Şekiller</w:t>
      </w:r>
    </w:p>
    <w:p w14:paraId="791B9EC3" w14:textId="195762D8" w:rsidR="00231A96" w:rsidRPr="003525C9" w:rsidRDefault="00231A96" w:rsidP="00B41593">
      <w:pPr>
        <w:pStyle w:val="Govde"/>
        <w:rPr>
          <w:szCs w:val="22"/>
        </w:rPr>
      </w:pPr>
      <w:r w:rsidRPr="003525C9">
        <w:t>Tablolar</w:t>
      </w:r>
      <w:r w:rsidR="00A05552">
        <w:t xml:space="preserve"> </w:t>
      </w:r>
      <w:r w:rsidRPr="003525C9">
        <w:t>ve</w:t>
      </w:r>
      <w:r w:rsidR="00A05552">
        <w:t xml:space="preserve"> </w:t>
      </w:r>
      <w:r w:rsidRPr="003525C9">
        <w:t>şekiller,</w:t>
      </w:r>
      <w:r w:rsidR="00A05552">
        <w:t xml:space="preserve"> </w:t>
      </w:r>
      <w:r w:rsidRPr="003525C9">
        <w:t>metindeki</w:t>
      </w:r>
      <w:r w:rsidR="00A05552">
        <w:t xml:space="preserve"> </w:t>
      </w:r>
      <w:r w:rsidRPr="003525C9">
        <w:t>ilk</w:t>
      </w:r>
      <w:r w:rsidR="00A05552">
        <w:t xml:space="preserve"> </w:t>
      </w:r>
      <w:r w:rsidRPr="003525C9">
        <w:t>kaynaklarından</w:t>
      </w:r>
      <w:r w:rsidR="00A05552">
        <w:t xml:space="preserve"> </w:t>
      </w:r>
      <w:r w:rsidRPr="003525C9">
        <w:t>sonra</w:t>
      </w:r>
      <w:r w:rsidR="00A05552">
        <w:t xml:space="preserve"> </w:t>
      </w:r>
      <w:r w:rsidRPr="003525C9">
        <w:t>birbirlerine</w:t>
      </w:r>
      <w:r w:rsidR="00A05552">
        <w:t xml:space="preserve"> </w:t>
      </w:r>
      <w:r w:rsidRPr="003525C9">
        <w:t>yakın</w:t>
      </w:r>
      <w:r w:rsidR="00A05552">
        <w:t xml:space="preserve"> </w:t>
      </w:r>
      <w:r w:rsidRPr="003525C9">
        <w:t>olarak</w:t>
      </w:r>
      <w:r w:rsidR="00A05552">
        <w:t xml:space="preserve"> </w:t>
      </w:r>
      <w:r w:rsidRPr="003525C9">
        <w:t>yerleştirilmelidir.</w:t>
      </w:r>
      <w:r w:rsidR="00A05552">
        <w:t xml:space="preserve"> </w:t>
      </w:r>
      <w:r w:rsidR="00F73266">
        <w:t>Tablo</w:t>
      </w:r>
      <w:r w:rsidR="00A05552">
        <w:t xml:space="preserve"> </w:t>
      </w:r>
      <w:r w:rsidR="00F73266">
        <w:t>ve</w:t>
      </w:r>
      <w:r w:rsidR="00A05552">
        <w:t xml:space="preserve"> </w:t>
      </w:r>
      <w:r w:rsidR="00F73266">
        <w:t>şekillere</w:t>
      </w:r>
      <w:r w:rsidR="00A05552">
        <w:t xml:space="preserve"> </w:t>
      </w:r>
      <w:r w:rsidR="00F73266">
        <w:t>metin</w:t>
      </w:r>
      <w:r w:rsidR="00A05552">
        <w:t xml:space="preserve"> </w:t>
      </w:r>
      <w:r w:rsidR="00F73266">
        <w:t>içinde</w:t>
      </w:r>
      <w:r w:rsidR="00A05552">
        <w:t xml:space="preserve"> </w:t>
      </w:r>
      <w:r w:rsidR="00F73266">
        <w:t>atıf</w:t>
      </w:r>
      <w:r w:rsidR="00A05552">
        <w:t xml:space="preserve"> </w:t>
      </w:r>
      <w:r w:rsidR="00F73266">
        <w:t>belirtilmelidir.</w:t>
      </w:r>
      <w:r w:rsidR="00A05552">
        <w:t xml:space="preserve"> </w:t>
      </w:r>
      <w:r w:rsidRPr="003525C9">
        <w:t>Tüm</w:t>
      </w:r>
      <w:r w:rsidR="00A05552">
        <w:t xml:space="preserve"> </w:t>
      </w:r>
      <w:r w:rsidRPr="003525C9">
        <w:t>şekil</w:t>
      </w:r>
      <w:r w:rsidR="00A05552">
        <w:t xml:space="preserve"> </w:t>
      </w:r>
      <w:r w:rsidRPr="003525C9">
        <w:t>ve</w:t>
      </w:r>
      <w:r w:rsidR="00A05552">
        <w:t xml:space="preserve"> </w:t>
      </w:r>
      <w:r w:rsidRPr="003525C9">
        <w:t>tablolar,</w:t>
      </w:r>
      <w:r w:rsidR="00A05552">
        <w:t xml:space="preserve"> </w:t>
      </w:r>
      <w:r w:rsidRPr="003525C9">
        <w:t>aşağıdaki</w:t>
      </w:r>
      <w:r w:rsidR="00A05552">
        <w:t xml:space="preserve"> </w:t>
      </w:r>
      <w:r w:rsidRPr="003525C9">
        <w:t>gibi</w:t>
      </w:r>
      <w:r w:rsidR="00A05552">
        <w:t xml:space="preserve"> </w:t>
      </w:r>
      <w:r w:rsidRPr="003525C9">
        <w:t>numaralandırılmalıdır.</w:t>
      </w:r>
      <w:r w:rsidR="00A05552">
        <w:t xml:space="preserve"> </w:t>
      </w:r>
      <w:r w:rsidRPr="003525C9">
        <w:t>Tablo</w:t>
      </w:r>
      <w:r w:rsidR="00A05552">
        <w:t xml:space="preserve"> </w:t>
      </w:r>
      <w:r w:rsidRPr="003525C9">
        <w:t>başlıkları,</w:t>
      </w:r>
      <w:r w:rsidR="00A05552">
        <w:t xml:space="preserve"> </w:t>
      </w:r>
      <w:r w:rsidRPr="003525C9">
        <w:t>tabloların</w:t>
      </w:r>
      <w:r w:rsidR="00A05552">
        <w:t xml:space="preserve"> </w:t>
      </w:r>
      <w:r w:rsidRPr="003525C9">
        <w:t>üstünde</w:t>
      </w:r>
      <w:r w:rsidR="00A05552">
        <w:t xml:space="preserve"> </w:t>
      </w:r>
      <w:r w:rsidRPr="003525C9">
        <w:t>ortalanmalıdır.</w:t>
      </w:r>
      <w:r w:rsidR="00A05552">
        <w:t xml:space="preserve"> </w:t>
      </w:r>
      <w:r w:rsidRPr="003525C9">
        <w:t>Şekil</w:t>
      </w:r>
      <w:r w:rsidR="00A05552">
        <w:t xml:space="preserve"> </w:t>
      </w:r>
      <w:r w:rsidR="004420E9">
        <w:t>açıklama</w:t>
      </w:r>
      <w:r w:rsidR="00A05552">
        <w:t xml:space="preserve"> </w:t>
      </w:r>
      <w:r w:rsidR="004420E9">
        <w:t>yazısı</w:t>
      </w:r>
      <w:r w:rsidRPr="003525C9">
        <w:t>,</w:t>
      </w:r>
      <w:r w:rsidR="00A05552">
        <w:t xml:space="preserve"> </w:t>
      </w:r>
      <w:r w:rsidRPr="003525C9">
        <w:t>Şekil</w:t>
      </w:r>
      <w:r w:rsidR="00A05552">
        <w:t xml:space="preserve"> </w:t>
      </w:r>
      <w:r w:rsidRPr="003525C9">
        <w:t>1'de</w:t>
      </w:r>
      <w:r w:rsidR="00A05552">
        <w:t xml:space="preserve"> </w:t>
      </w:r>
      <w:r w:rsidRPr="003525C9">
        <w:t>gösterildiği</w:t>
      </w:r>
      <w:r w:rsidR="00A05552">
        <w:t xml:space="preserve"> </w:t>
      </w:r>
      <w:r w:rsidRPr="003525C9">
        <w:t>şekilde</w:t>
      </w:r>
      <w:r w:rsidR="00A05552">
        <w:t xml:space="preserve"> </w:t>
      </w:r>
      <w:r w:rsidRPr="003525C9">
        <w:t>şeklin</w:t>
      </w:r>
      <w:r w:rsidR="00A05552">
        <w:t xml:space="preserve"> </w:t>
      </w:r>
      <w:r w:rsidRPr="003525C9">
        <w:t>altında</w:t>
      </w:r>
      <w:r w:rsidR="00A05552">
        <w:t xml:space="preserve"> </w:t>
      </w:r>
      <w:r w:rsidRPr="003525C9">
        <w:t>ortalanmalıdır.</w:t>
      </w:r>
      <w:r w:rsidR="00A05552">
        <w:t xml:space="preserve"> </w:t>
      </w:r>
      <w:r w:rsidR="00FE506B" w:rsidRPr="00FE506B">
        <w:t>Şekil</w:t>
      </w:r>
      <w:r w:rsidR="00A05552">
        <w:t xml:space="preserve"> </w:t>
      </w:r>
      <w:r w:rsidR="00FE506B" w:rsidRPr="00FE506B">
        <w:t>ve</w:t>
      </w:r>
      <w:r w:rsidR="00A05552">
        <w:t xml:space="preserve"> </w:t>
      </w:r>
      <w:r w:rsidR="00FE506B" w:rsidRPr="00FE506B">
        <w:t>tablo</w:t>
      </w:r>
      <w:r w:rsidR="00A05552">
        <w:t xml:space="preserve"> </w:t>
      </w:r>
      <w:r w:rsidR="00FE506B" w:rsidRPr="00FE506B">
        <w:t>başlıklar</w:t>
      </w:r>
      <w:r w:rsidR="00A05552">
        <w:t xml:space="preserve"> </w:t>
      </w:r>
      <w:r w:rsidR="00FE506B" w:rsidRPr="00FE506B">
        <w:t>Times</w:t>
      </w:r>
      <w:r w:rsidR="00A05552">
        <w:t xml:space="preserve"> </w:t>
      </w:r>
      <w:r w:rsidR="00FE506B" w:rsidRPr="00FE506B">
        <w:t>New</w:t>
      </w:r>
      <w:r w:rsidR="00A05552">
        <w:t xml:space="preserve"> </w:t>
      </w:r>
      <w:r w:rsidR="00FE506B" w:rsidRPr="00FE506B">
        <w:t>Roman</w:t>
      </w:r>
      <w:r w:rsidR="00A05552">
        <w:t xml:space="preserve"> </w:t>
      </w:r>
      <w:r w:rsidR="00FE506B" w:rsidRPr="00FE506B">
        <w:t>yazı</w:t>
      </w:r>
      <w:r w:rsidR="00A05552">
        <w:t xml:space="preserve"> </w:t>
      </w:r>
      <w:r w:rsidR="00FE506B" w:rsidRPr="00FE506B">
        <w:t>tipi</w:t>
      </w:r>
      <w:r w:rsidR="00A05552">
        <w:t xml:space="preserve"> </w:t>
      </w:r>
      <w:r w:rsidR="00FE506B" w:rsidRPr="00FE506B">
        <w:t>ve</w:t>
      </w:r>
      <w:r w:rsidR="00A05552">
        <w:t xml:space="preserve"> </w:t>
      </w:r>
      <w:r w:rsidR="00FE506B" w:rsidRPr="00FE506B">
        <w:t>11</w:t>
      </w:r>
      <w:r w:rsidR="00A05552">
        <w:t xml:space="preserve"> </w:t>
      </w:r>
      <w:r w:rsidR="00FE506B" w:rsidRPr="00FE506B">
        <w:t>punto</w:t>
      </w:r>
      <w:r w:rsidR="00A05552">
        <w:t xml:space="preserve"> </w:t>
      </w:r>
      <w:r w:rsidR="00FE506B" w:rsidRPr="00FE506B">
        <w:t>yazı</w:t>
      </w:r>
      <w:r w:rsidR="00A05552">
        <w:t xml:space="preserve"> </w:t>
      </w:r>
      <w:r w:rsidR="00FE506B" w:rsidRPr="00FE506B">
        <w:t>tipi</w:t>
      </w:r>
      <w:r w:rsidR="00A05552">
        <w:t xml:space="preserve"> </w:t>
      </w:r>
      <w:r w:rsidR="00FE506B" w:rsidRPr="00FE506B">
        <w:t>boyutunda</w:t>
      </w:r>
      <w:r w:rsidR="00A05552">
        <w:t xml:space="preserve"> </w:t>
      </w:r>
      <w:r w:rsidR="00FE506B" w:rsidRPr="00FE506B">
        <w:t>olmalıdır.</w:t>
      </w:r>
    </w:p>
    <w:p w14:paraId="791B9EC4" w14:textId="3ED472F2" w:rsidR="00231A96" w:rsidRPr="003525C9" w:rsidRDefault="00231A96" w:rsidP="00A05552">
      <w:pPr>
        <w:pStyle w:val="Govde"/>
        <w:jc w:val="center"/>
      </w:pPr>
      <w:r w:rsidRPr="00A05552">
        <w:rPr>
          <w:b/>
        </w:rPr>
        <w:t>Tablo</w:t>
      </w:r>
      <w:r w:rsidR="00A05552" w:rsidRPr="00A05552">
        <w:rPr>
          <w:b/>
        </w:rPr>
        <w:t xml:space="preserve"> </w:t>
      </w:r>
      <w:r w:rsidRPr="00A05552">
        <w:rPr>
          <w:b/>
        </w:rPr>
        <w:t>1.</w:t>
      </w:r>
      <w:r w:rsidR="00A05552" w:rsidRPr="00A05552">
        <w:t xml:space="preserve"> </w:t>
      </w:r>
      <w:r w:rsidRPr="003525C9">
        <w:t>Tablo</w:t>
      </w:r>
      <w:r w:rsidR="00A05552">
        <w:t xml:space="preserve"> </w:t>
      </w:r>
      <w:r w:rsidRPr="003525C9">
        <w:t>Başlığı</w:t>
      </w:r>
    </w:p>
    <w:tbl>
      <w:tblPr>
        <w:tblStyle w:val="TabloKlavuzu"/>
        <w:tblW w:w="0" w:type="auto"/>
        <w:jc w:val="center"/>
        <w:tblLook w:val="04A0" w:firstRow="1" w:lastRow="0" w:firstColumn="1" w:lastColumn="0" w:noHBand="0" w:noVBand="1"/>
      </w:tblPr>
      <w:tblGrid>
        <w:gridCol w:w="1912"/>
        <w:gridCol w:w="1912"/>
        <w:gridCol w:w="1912"/>
        <w:gridCol w:w="1912"/>
      </w:tblGrid>
      <w:tr w:rsidR="00FE506B" w:rsidRPr="00A05552" w14:paraId="791B9EC9" w14:textId="77777777" w:rsidTr="00FD6CED">
        <w:trPr>
          <w:trHeight w:val="259"/>
          <w:jc w:val="center"/>
        </w:trPr>
        <w:tc>
          <w:tcPr>
            <w:tcW w:w="1912" w:type="dxa"/>
          </w:tcPr>
          <w:p w14:paraId="791B9EC5" w14:textId="77777777" w:rsidR="00FE506B" w:rsidRPr="00A05552" w:rsidRDefault="00FE506B" w:rsidP="00FD6CED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6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7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8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</w:tr>
      <w:tr w:rsidR="00FE506B" w:rsidRPr="00A05552" w14:paraId="791B9ECE" w14:textId="77777777" w:rsidTr="00FD6CED">
        <w:trPr>
          <w:trHeight w:val="271"/>
          <w:jc w:val="center"/>
        </w:trPr>
        <w:tc>
          <w:tcPr>
            <w:tcW w:w="1912" w:type="dxa"/>
          </w:tcPr>
          <w:p w14:paraId="791B9ECA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B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C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CD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</w:tr>
      <w:tr w:rsidR="00FE506B" w:rsidRPr="00A05552" w14:paraId="791B9ED3" w14:textId="77777777" w:rsidTr="00FD6CED">
        <w:trPr>
          <w:trHeight w:val="271"/>
          <w:jc w:val="center"/>
        </w:trPr>
        <w:tc>
          <w:tcPr>
            <w:tcW w:w="1912" w:type="dxa"/>
          </w:tcPr>
          <w:p w14:paraId="791B9ECF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0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1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2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</w:tr>
      <w:tr w:rsidR="00FE506B" w:rsidRPr="00A05552" w14:paraId="791B9ED8" w14:textId="77777777" w:rsidTr="00FD6CED">
        <w:trPr>
          <w:trHeight w:val="271"/>
          <w:jc w:val="center"/>
        </w:trPr>
        <w:tc>
          <w:tcPr>
            <w:tcW w:w="1912" w:type="dxa"/>
          </w:tcPr>
          <w:p w14:paraId="791B9ED4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5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6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  <w:tc>
          <w:tcPr>
            <w:tcW w:w="1912" w:type="dxa"/>
          </w:tcPr>
          <w:p w14:paraId="791B9ED7" w14:textId="77777777" w:rsidR="00FE506B" w:rsidRPr="00A05552" w:rsidRDefault="00FE506B" w:rsidP="00B41593">
            <w:pPr>
              <w:ind w:firstLine="0"/>
              <w:rPr>
                <w:sz w:val="22"/>
                <w:szCs w:val="22"/>
                <w:lang w:val="tr-TR"/>
              </w:rPr>
            </w:pPr>
          </w:p>
        </w:tc>
      </w:tr>
    </w:tbl>
    <w:p w14:paraId="791B9ED9" w14:textId="77777777" w:rsidR="00B41593" w:rsidRDefault="00B41593" w:rsidP="00B41593">
      <w:pPr>
        <w:ind w:firstLine="0"/>
        <w:rPr>
          <w:sz w:val="22"/>
          <w:szCs w:val="22"/>
          <w:lang w:val="tr-TR"/>
        </w:rPr>
      </w:pPr>
    </w:p>
    <w:p w14:paraId="791B9EDA" w14:textId="77777777" w:rsidR="00231A96" w:rsidRPr="003525C9" w:rsidRDefault="00FE506B" w:rsidP="00A05552">
      <w:pPr>
        <w:spacing w:after="240"/>
        <w:jc w:val="center"/>
        <w:rPr>
          <w:sz w:val="22"/>
          <w:szCs w:val="22"/>
          <w:lang w:val="tr-TR"/>
        </w:rPr>
      </w:pPr>
      <w:r w:rsidRPr="00A05552">
        <w:rPr>
          <w:noProof/>
          <w:sz w:val="22"/>
          <w:lang w:val="tr-TR" w:eastAsia="tr-TR"/>
        </w:rPr>
        <w:drawing>
          <wp:inline distT="0" distB="0" distL="0" distR="0" wp14:anchorId="791B9F03" wp14:editId="1AAD7FDB">
            <wp:extent cx="3729990" cy="2176990"/>
            <wp:effectExtent l="0" t="0" r="22860" b="13970"/>
            <wp:docPr id="3" name="Grafik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wp:inline>
        </w:drawing>
      </w:r>
    </w:p>
    <w:p w14:paraId="791B9EDB" w14:textId="24F1C81C" w:rsidR="00231A96" w:rsidRPr="003525C9" w:rsidRDefault="00231A96" w:rsidP="005D2EC0">
      <w:pPr>
        <w:pStyle w:val="FigureCaption"/>
        <w:spacing w:before="0"/>
        <w:rPr>
          <w:rStyle w:val="CharChar"/>
          <w:bCs/>
          <w:sz w:val="22"/>
          <w:szCs w:val="22"/>
          <w:lang w:val="tr-TR"/>
        </w:rPr>
      </w:pPr>
      <w:proofErr w:type="spellStart"/>
      <w:r w:rsidRPr="00A05552">
        <w:rPr>
          <w:rStyle w:val="GovdeChar"/>
          <w:b/>
          <w:sz w:val="22"/>
        </w:rPr>
        <w:t>Şekil</w:t>
      </w:r>
      <w:proofErr w:type="spellEnd"/>
      <w:r w:rsidR="00A05552">
        <w:rPr>
          <w:rStyle w:val="GovdeChar"/>
          <w:b/>
          <w:sz w:val="22"/>
        </w:rPr>
        <w:t xml:space="preserve"> </w:t>
      </w:r>
      <w:r w:rsidRPr="00A05552">
        <w:rPr>
          <w:rStyle w:val="GovdeChar"/>
          <w:b/>
          <w:sz w:val="22"/>
        </w:rPr>
        <w:t>1</w:t>
      </w:r>
      <w:r w:rsidR="00C24BB5" w:rsidRPr="00A05552">
        <w:rPr>
          <w:rStyle w:val="GovdeChar"/>
          <w:b/>
          <w:sz w:val="22"/>
        </w:rPr>
        <w:t>.</w:t>
      </w:r>
      <w:r w:rsidR="00A05552">
        <w:rPr>
          <w:rStyle w:val="CharChar"/>
          <w:bCs/>
          <w:szCs w:val="22"/>
          <w:lang w:val="tr-TR"/>
        </w:rPr>
        <w:t xml:space="preserve"> </w:t>
      </w:r>
      <w:r w:rsidR="00FE506B">
        <w:rPr>
          <w:rStyle w:val="CharChar"/>
          <w:bCs/>
          <w:sz w:val="22"/>
          <w:szCs w:val="22"/>
          <w:lang w:val="tr-TR"/>
        </w:rPr>
        <w:t>Şekil</w:t>
      </w:r>
      <w:r w:rsidR="00A05552">
        <w:rPr>
          <w:rStyle w:val="CharChar"/>
          <w:bCs/>
          <w:sz w:val="22"/>
          <w:szCs w:val="22"/>
          <w:lang w:val="tr-TR"/>
        </w:rPr>
        <w:t xml:space="preserve"> </w:t>
      </w:r>
      <w:r w:rsidR="00FE506B">
        <w:rPr>
          <w:rStyle w:val="CharChar"/>
          <w:bCs/>
          <w:sz w:val="22"/>
          <w:szCs w:val="22"/>
          <w:lang w:val="tr-TR"/>
        </w:rPr>
        <w:t>başlığı</w:t>
      </w:r>
    </w:p>
    <w:p w14:paraId="791B9EDC" w14:textId="77777777" w:rsidR="00231A96" w:rsidRPr="00B41593" w:rsidRDefault="00231A96" w:rsidP="00231A96">
      <w:pPr>
        <w:rPr>
          <w:b/>
          <w:sz w:val="22"/>
          <w:szCs w:val="22"/>
          <w:lang w:val="tr-TR"/>
        </w:rPr>
      </w:pPr>
    </w:p>
    <w:p w14:paraId="791B9EDD" w14:textId="30376346" w:rsidR="00231A96" w:rsidRPr="00B41593" w:rsidRDefault="004420E9" w:rsidP="00B41593">
      <w:pPr>
        <w:pStyle w:val="Govde"/>
        <w:rPr>
          <w:b/>
          <w:szCs w:val="22"/>
        </w:rPr>
      </w:pPr>
      <w:r>
        <w:rPr>
          <w:b/>
        </w:rPr>
        <w:t>2.3</w:t>
      </w:r>
      <w:r w:rsidR="0018178B">
        <w:rPr>
          <w:b/>
        </w:rPr>
        <w:t>.</w:t>
      </w:r>
      <w:r w:rsidR="00A05552">
        <w:rPr>
          <w:b/>
        </w:rPr>
        <w:t xml:space="preserve"> </w:t>
      </w:r>
      <w:r w:rsidR="00231A96" w:rsidRPr="00B41593">
        <w:rPr>
          <w:b/>
        </w:rPr>
        <w:t>Denklemler</w:t>
      </w:r>
    </w:p>
    <w:p w14:paraId="791B9EDE" w14:textId="0B01936E" w:rsidR="00231A96" w:rsidRPr="003525C9" w:rsidRDefault="00231A96" w:rsidP="00B41593">
      <w:pPr>
        <w:pStyle w:val="Govde"/>
      </w:pPr>
      <w:bookmarkStart w:id="2" w:name="OLE_LINK7"/>
      <w:r w:rsidRPr="003525C9">
        <w:t>Her</w:t>
      </w:r>
      <w:r w:rsidR="00A05552">
        <w:t xml:space="preserve"> </w:t>
      </w:r>
      <w:r w:rsidRPr="003525C9">
        <w:t>bir</w:t>
      </w:r>
      <w:r w:rsidR="00A05552">
        <w:t xml:space="preserve"> </w:t>
      </w:r>
      <w:r w:rsidRPr="003525C9">
        <w:t>denklem,</w:t>
      </w:r>
      <w:r w:rsidR="00A05552">
        <w:t xml:space="preserve"> </w:t>
      </w:r>
      <w:r w:rsidRPr="003525C9">
        <w:t>üstünde</w:t>
      </w:r>
      <w:r w:rsidR="00A05552">
        <w:t xml:space="preserve"> </w:t>
      </w:r>
      <w:r w:rsidRPr="003525C9">
        <w:t>ve</w:t>
      </w:r>
      <w:r w:rsidR="00A05552">
        <w:t xml:space="preserve"> </w:t>
      </w:r>
      <w:r w:rsidRPr="003525C9">
        <w:t>altında</w:t>
      </w:r>
      <w:r w:rsidR="00A05552">
        <w:t xml:space="preserve"> </w:t>
      </w:r>
      <w:r w:rsidRPr="003525C9">
        <w:t>boşluk</w:t>
      </w:r>
      <w:r w:rsidR="00A05552">
        <w:t xml:space="preserve"> </w:t>
      </w:r>
      <w:r w:rsidRPr="003525C9">
        <w:t>bırakarak</w:t>
      </w:r>
      <w:r w:rsidR="00A05552">
        <w:t xml:space="preserve"> </w:t>
      </w:r>
      <w:r w:rsidRPr="003525C9">
        <w:t>metinden</w:t>
      </w:r>
      <w:r w:rsidR="00A05552">
        <w:t xml:space="preserve"> </w:t>
      </w:r>
      <w:r w:rsidRPr="003525C9">
        <w:t>ayrı</w:t>
      </w:r>
      <w:r w:rsidR="00A05552">
        <w:t xml:space="preserve"> </w:t>
      </w:r>
      <w:r w:rsidRPr="003525C9">
        <w:t>bir</w:t>
      </w:r>
      <w:r w:rsidR="00A05552">
        <w:t xml:space="preserve"> </w:t>
      </w:r>
      <w:r w:rsidRPr="003525C9">
        <w:t>satır</w:t>
      </w:r>
      <w:r w:rsidR="00A05552">
        <w:t xml:space="preserve"> </w:t>
      </w:r>
      <w:r w:rsidRPr="003525C9">
        <w:t>olarak</w:t>
      </w:r>
      <w:r w:rsidR="00A05552">
        <w:t xml:space="preserve"> </w:t>
      </w:r>
      <w:r w:rsidRPr="003525C9">
        <w:t>sunulmalıdır.</w:t>
      </w:r>
      <w:r w:rsidR="00A05552">
        <w:t xml:space="preserve"> </w:t>
      </w:r>
      <w:bookmarkEnd w:id="2"/>
      <w:r w:rsidRPr="003525C9">
        <w:t>Denklemler</w:t>
      </w:r>
      <w:r w:rsidR="00A05552">
        <w:t xml:space="preserve"> </w:t>
      </w:r>
      <w:r w:rsidRPr="003525C9">
        <w:t>açık</w:t>
      </w:r>
      <w:r w:rsidR="00A05552">
        <w:t xml:space="preserve"> </w:t>
      </w:r>
      <w:r w:rsidRPr="003525C9">
        <w:t>olmalıdır.</w:t>
      </w:r>
      <w:r w:rsidR="00A05552">
        <w:t xml:space="preserve"> </w:t>
      </w:r>
      <w:r w:rsidRPr="003525C9">
        <w:t>Kullanılan</w:t>
      </w:r>
      <w:r w:rsidR="00A05552">
        <w:t xml:space="preserve"> </w:t>
      </w:r>
      <w:r w:rsidRPr="003525C9">
        <w:t>ifadeler,</w:t>
      </w:r>
      <w:r w:rsidR="00A05552">
        <w:t xml:space="preserve"> </w:t>
      </w:r>
      <w:r w:rsidRPr="003525C9">
        <w:t>metinde</w:t>
      </w:r>
      <w:r w:rsidR="00A05552">
        <w:t xml:space="preserve"> </w:t>
      </w:r>
      <w:r w:rsidRPr="003525C9">
        <w:t>açıklanmalıdır.</w:t>
      </w:r>
      <w:r w:rsidR="00A05552">
        <w:t xml:space="preserve"> </w:t>
      </w:r>
      <w:r w:rsidRPr="003525C9">
        <w:t>Aşağıda</w:t>
      </w:r>
      <w:r w:rsidR="00A05552">
        <w:t xml:space="preserve"> </w:t>
      </w:r>
      <w:r w:rsidRPr="003525C9">
        <w:t>(1)</w:t>
      </w:r>
      <w:r w:rsidR="00A05552">
        <w:t xml:space="preserve"> </w:t>
      </w:r>
      <w:r w:rsidRPr="003525C9">
        <w:t>-</w:t>
      </w:r>
      <w:r w:rsidR="00A05552">
        <w:t xml:space="preserve"> </w:t>
      </w:r>
      <w:r w:rsidRPr="003525C9">
        <w:t>(2)</w:t>
      </w:r>
      <w:r w:rsidR="00A05552">
        <w:t xml:space="preserve"> </w:t>
      </w:r>
      <w:r w:rsidRPr="003525C9">
        <w:t>denkleminde</w:t>
      </w:r>
      <w:r w:rsidR="00A05552">
        <w:t xml:space="preserve"> </w:t>
      </w:r>
      <w:r w:rsidRPr="003525C9">
        <w:t>gösterildiği</w:t>
      </w:r>
      <w:r w:rsidR="00A05552">
        <w:t xml:space="preserve"> </w:t>
      </w:r>
      <w:r w:rsidRPr="003525C9">
        <w:t>gibi,</w:t>
      </w:r>
      <w:r w:rsidR="00A05552">
        <w:t xml:space="preserve"> </w:t>
      </w:r>
      <w:r w:rsidRPr="003525C9">
        <w:t>denklemler</w:t>
      </w:r>
      <w:r w:rsidR="00A05552">
        <w:t xml:space="preserve"> </w:t>
      </w:r>
      <w:r w:rsidRPr="003525C9">
        <w:t>sağ</w:t>
      </w:r>
      <w:r w:rsidR="00A05552">
        <w:t xml:space="preserve"> </w:t>
      </w:r>
      <w:r w:rsidRPr="003525C9">
        <w:t>dış</w:t>
      </w:r>
      <w:r w:rsidR="00A05552">
        <w:t xml:space="preserve"> </w:t>
      </w:r>
      <w:r w:rsidRPr="003525C9">
        <w:t>kenar</w:t>
      </w:r>
      <w:r w:rsidR="00A05552">
        <w:t xml:space="preserve"> </w:t>
      </w:r>
      <w:r w:rsidRPr="003525C9">
        <w:t>boşluğunda,</w:t>
      </w:r>
      <w:r w:rsidR="00A05552">
        <w:t xml:space="preserve"> </w:t>
      </w:r>
      <w:r w:rsidRPr="003525C9">
        <w:t>ardışık</w:t>
      </w:r>
      <w:r w:rsidR="00A05552">
        <w:t xml:space="preserve"> </w:t>
      </w:r>
      <w:r w:rsidRPr="003525C9">
        <w:t>olarak</w:t>
      </w:r>
      <w:r w:rsidR="00A05552">
        <w:t xml:space="preserve"> </w:t>
      </w:r>
      <w:r w:rsidRPr="003525C9">
        <w:t>numaralandırılmalıdır.</w:t>
      </w:r>
      <w:r w:rsidR="00A05552">
        <w:t xml:space="preserve"> </w:t>
      </w:r>
      <w:r w:rsidRPr="003525C9">
        <w:t>Örnek;</w:t>
      </w:r>
    </w:p>
    <w:p w14:paraId="791B9EDF" w14:textId="77777777" w:rsidR="00864FD5" w:rsidRPr="003525C9" w:rsidRDefault="00864FD5" w:rsidP="00231A96">
      <w:pPr>
        <w:rPr>
          <w:sz w:val="22"/>
          <w:szCs w:val="22"/>
          <w:lang w:val="tr-TR"/>
        </w:rPr>
      </w:pPr>
    </w:p>
    <w:p w14:paraId="791B9EE0" w14:textId="0EB8EED6" w:rsidR="00231A96" w:rsidRPr="003525C9" w:rsidRDefault="00864FD5" w:rsidP="00231A96">
      <w:pPr>
        <w:pStyle w:val="Equation"/>
        <w:tabs>
          <w:tab w:val="left" w:pos="8789"/>
        </w:tabs>
        <w:ind w:firstLine="567"/>
      </w:pPr>
      <w:r w:rsidRPr="003525C9">
        <w:rPr>
          <w:position w:val="-10"/>
        </w:rPr>
        <w:object w:dxaOrig="2740" w:dyaOrig="360" w14:anchorId="791B9F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55pt;height:19pt" o:ole="" fillcolor="window">
            <v:imagedata r:id="rId8" o:title=""/>
          </v:shape>
          <o:OLEObject Type="Embed" ProgID="Equation.DSMT4" ShapeID="_x0000_i1025" DrawAspect="Content" ObjectID="_1632397512" r:id="rId9"/>
        </w:object>
      </w:r>
      <w:r w:rsidRPr="003525C9">
        <w:tab/>
      </w:r>
      <w:r w:rsidR="00A05552">
        <w:t xml:space="preserve">     </w:t>
      </w:r>
      <w:r w:rsidRPr="003525C9">
        <w:t>(1)</w:t>
      </w:r>
    </w:p>
    <w:p w14:paraId="791B9EE1" w14:textId="77777777" w:rsidR="00CC6B18" w:rsidRPr="003525C9" w:rsidRDefault="00CC6B18" w:rsidP="00CC6B18"/>
    <w:p w14:paraId="791B9EE2" w14:textId="4D0D5BA5" w:rsidR="00864FD5" w:rsidRPr="003525C9" w:rsidRDefault="00864FD5" w:rsidP="00864FD5">
      <w:pPr>
        <w:spacing w:line="360" w:lineRule="auto"/>
        <w:jc w:val="left"/>
      </w:pPr>
      <w:r w:rsidRPr="003525C9">
        <w:rPr>
          <w:position w:val="-38"/>
        </w:rPr>
        <w:object w:dxaOrig="7400" w:dyaOrig="880" w14:anchorId="791B9F06">
          <v:shape id="_x0000_i1026" type="#_x0000_t75" style="width:369.5pt;height:44.15pt" o:ole="">
            <v:imagedata r:id="rId10" o:title=""/>
          </v:shape>
          <o:OLEObject Type="Embed" ProgID="Equation.DSMT4" ShapeID="_x0000_i1026" DrawAspect="Content" ObjectID="_1632397513" r:id="rId11"/>
        </w:object>
      </w:r>
      <w:r w:rsidRPr="003525C9">
        <w:tab/>
      </w:r>
      <w:r w:rsidR="00A05552">
        <w:t xml:space="preserve">         </w:t>
      </w:r>
      <w:r w:rsidRPr="003525C9">
        <w:t>(2)</w:t>
      </w:r>
    </w:p>
    <w:p w14:paraId="791B9EE3" w14:textId="77777777" w:rsidR="001B0549" w:rsidRDefault="001B0549" w:rsidP="00B01DF8">
      <w:pPr>
        <w:pStyle w:val="Govde"/>
        <w:rPr>
          <w:b/>
        </w:rPr>
      </w:pPr>
    </w:p>
    <w:p w14:paraId="791B9EE6" w14:textId="4EEEF3D0" w:rsidR="00E31B37" w:rsidRDefault="00E31B37" w:rsidP="000A5146">
      <w:pPr>
        <w:pStyle w:val="Govde"/>
        <w:spacing w:before="240"/>
        <w:rPr>
          <w:b/>
        </w:rPr>
      </w:pPr>
      <w:r>
        <w:rPr>
          <w:b/>
        </w:rPr>
        <w:t>3</w:t>
      </w:r>
      <w:r w:rsidRPr="00B41593">
        <w:rPr>
          <w:b/>
        </w:rPr>
        <w:t>.</w:t>
      </w:r>
      <w:r w:rsidR="00A05552">
        <w:rPr>
          <w:b/>
        </w:rPr>
        <w:t xml:space="preserve"> </w:t>
      </w:r>
      <w:r w:rsidR="00B41593" w:rsidRPr="00B41593">
        <w:rPr>
          <w:b/>
        </w:rPr>
        <w:t>SONUÇ</w:t>
      </w:r>
      <w:r w:rsidR="00A05552">
        <w:rPr>
          <w:b/>
        </w:rPr>
        <w:t xml:space="preserve"> </w:t>
      </w:r>
    </w:p>
    <w:p w14:paraId="791B9EE7" w14:textId="2A7E0C15" w:rsidR="00E31B37" w:rsidRPr="00E31B37" w:rsidRDefault="00E31B37" w:rsidP="00E31B37">
      <w:pPr>
        <w:pStyle w:val="Govde"/>
      </w:pPr>
      <w:r w:rsidRPr="00E31B37">
        <w:t>Sonuçlar</w:t>
      </w:r>
      <w:r w:rsidR="00A05552">
        <w:t xml:space="preserve"> </w:t>
      </w:r>
      <w:r w:rsidRPr="00E31B37">
        <w:t>açık</w:t>
      </w:r>
      <w:r w:rsidR="00A05552">
        <w:t xml:space="preserve"> </w:t>
      </w:r>
      <w:r w:rsidRPr="00E31B37">
        <w:t>ve</w:t>
      </w:r>
      <w:r w:rsidR="00A05552">
        <w:t xml:space="preserve"> </w:t>
      </w:r>
      <w:r w:rsidRPr="00E31B37">
        <w:t>öz</w:t>
      </w:r>
      <w:r w:rsidR="00A05552">
        <w:t xml:space="preserve"> </w:t>
      </w:r>
      <w:r w:rsidRPr="00E31B37">
        <w:t>olmalıdır.</w:t>
      </w:r>
    </w:p>
    <w:p w14:paraId="791B9EE8" w14:textId="2E7C6933" w:rsidR="00E31B37" w:rsidRDefault="00E31B37" w:rsidP="00E31B37">
      <w:pPr>
        <w:pStyle w:val="Govde"/>
        <w:spacing w:before="240"/>
        <w:rPr>
          <w:b/>
        </w:rPr>
      </w:pPr>
      <w:r w:rsidRPr="00E31B37">
        <w:rPr>
          <w:b/>
        </w:rPr>
        <w:t>4.</w:t>
      </w:r>
      <w:r w:rsidR="00A05552">
        <w:rPr>
          <w:b/>
        </w:rPr>
        <w:t xml:space="preserve"> </w:t>
      </w:r>
      <w:r w:rsidRPr="00E31B37">
        <w:rPr>
          <w:b/>
        </w:rPr>
        <w:t>TARTIŞMA</w:t>
      </w:r>
    </w:p>
    <w:p w14:paraId="791B9EE9" w14:textId="75CFA3B2" w:rsidR="00E31B37" w:rsidRDefault="00E31B37" w:rsidP="00E31B37">
      <w:pPr>
        <w:pStyle w:val="Govde"/>
      </w:pPr>
      <w:r w:rsidRPr="00E31B37">
        <w:t>Bu</w:t>
      </w:r>
      <w:r w:rsidR="00A05552">
        <w:t xml:space="preserve"> </w:t>
      </w:r>
      <w:r w:rsidRPr="00E31B37">
        <w:t>bölüm</w:t>
      </w:r>
      <w:r>
        <w:t>de</w:t>
      </w:r>
      <w:r w:rsidRPr="00E31B37">
        <w:t>,</w:t>
      </w:r>
      <w:r w:rsidR="00A05552">
        <w:t xml:space="preserve"> </w:t>
      </w:r>
      <w:r w:rsidRPr="00E31B37">
        <w:t>ç</w:t>
      </w:r>
      <w:r>
        <w:t>alışmaların</w:t>
      </w:r>
      <w:r w:rsidR="00A05552">
        <w:t xml:space="preserve"> </w:t>
      </w:r>
      <w:r>
        <w:t>sonuçlarının</w:t>
      </w:r>
      <w:r w:rsidR="00A05552">
        <w:t xml:space="preserve"> </w:t>
      </w:r>
      <w:r>
        <w:t>önemi</w:t>
      </w:r>
      <w:r w:rsidR="00A05552">
        <w:t xml:space="preserve"> </w:t>
      </w:r>
      <w:r>
        <w:t>açıklanmalı</w:t>
      </w:r>
      <w:r w:rsidR="00A05552">
        <w:t xml:space="preserve"> </w:t>
      </w:r>
      <w:r>
        <w:t>ve</w:t>
      </w:r>
      <w:r w:rsidR="00A05552">
        <w:t xml:space="preserve"> </w:t>
      </w:r>
      <w:r>
        <w:t>tekrar</w:t>
      </w:r>
      <w:r w:rsidR="00A05552">
        <w:t xml:space="preserve"> </w:t>
      </w:r>
      <w:r>
        <w:t>edilmemelidir.</w:t>
      </w:r>
      <w:r w:rsidR="00A05552">
        <w:t xml:space="preserve"> </w:t>
      </w:r>
    </w:p>
    <w:p w14:paraId="791B9EEC" w14:textId="45078730" w:rsidR="00231A96" w:rsidRPr="00D72FC5" w:rsidRDefault="00231A96" w:rsidP="00D72FC5">
      <w:pPr>
        <w:pStyle w:val="Govde"/>
        <w:spacing w:before="240"/>
        <w:rPr>
          <w:b/>
        </w:rPr>
      </w:pPr>
      <w:r w:rsidRPr="00D72FC5">
        <w:rPr>
          <w:b/>
        </w:rPr>
        <w:t>TEŞEKKÜR</w:t>
      </w:r>
      <w:r w:rsidR="00A05552">
        <w:rPr>
          <w:b/>
        </w:rPr>
        <w:t xml:space="preserve"> </w:t>
      </w:r>
    </w:p>
    <w:p w14:paraId="791B9EED" w14:textId="33FF64EE" w:rsidR="00231A96" w:rsidRPr="003525C9" w:rsidRDefault="00231A96" w:rsidP="00D72FC5">
      <w:pPr>
        <w:pStyle w:val="Govde"/>
        <w:spacing w:before="240"/>
        <w:rPr>
          <w:szCs w:val="22"/>
        </w:rPr>
      </w:pPr>
      <w:r w:rsidRPr="003525C9">
        <w:t>Teşekkür</w:t>
      </w:r>
      <w:r w:rsidR="00A05552">
        <w:t xml:space="preserve"> </w:t>
      </w:r>
      <w:r w:rsidRPr="003525C9">
        <w:t>bölümü</w:t>
      </w:r>
      <w:r w:rsidR="00A05552">
        <w:t xml:space="preserve"> </w:t>
      </w:r>
      <w:r w:rsidRPr="003525C9">
        <w:t>kısa</w:t>
      </w:r>
      <w:r w:rsidR="00A05552">
        <w:t xml:space="preserve"> </w:t>
      </w:r>
      <w:r w:rsidRPr="003525C9">
        <w:t>olmalıdır.</w:t>
      </w:r>
      <w:r w:rsidR="00A05552">
        <w:t xml:space="preserve"> </w:t>
      </w:r>
      <w:r w:rsidRPr="003525C9">
        <w:t>Mali</w:t>
      </w:r>
      <w:r w:rsidR="00A05552">
        <w:t xml:space="preserve"> </w:t>
      </w:r>
      <w:r w:rsidRPr="003525C9">
        <w:t>destek</w:t>
      </w:r>
      <w:r w:rsidR="00A05552">
        <w:t xml:space="preserve"> </w:t>
      </w:r>
      <w:r w:rsidRPr="003525C9">
        <w:t>sağlayan</w:t>
      </w:r>
      <w:r w:rsidR="00A05552">
        <w:t xml:space="preserve"> </w:t>
      </w:r>
      <w:r w:rsidRPr="003525C9">
        <w:t>kurum/kuruluş(</w:t>
      </w:r>
      <w:proofErr w:type="spellStart"/>
      <w:r w:rsidRPr="003525C9">
        <w:t>lar</w:t>
      </w:r>
      <w:proofErr w:type="spellEnd"/>
      <w:r w:rsidRPr="003525C9">
        <w:t>)a</w:t>
      </w:r>
      <w:r w:rsidR="00A05552">
        <w:t xml:space="preserve"> </w:t>
      </w:r>
      <w:r w:rsidRPr="003525C9">
        <w:t>teşekkürler</w:t>
      </w:r>
      <w:r w:rsidR="00A05552">
        <w:t xml:space="preserve"> </w:t>
      </w:r>
      <w:r w:rsidRPr="003525C9">
        <w:t>burada</w:t>
      </w:r>
      <w:r w:rsidR="00A05552">
        <w:t xml:space="preserve"> </w:t>
      </w:r>
      <w:r w:rsidRPr="003525C9">
        <w:t>belirtilmelidir.</w:t>
      </w:r>
      <w:r w:rsidR="00A05552">
        <w:t xml:space="preserve"> </w:t>
      </w:r>
      <w:r w:rsidRPr="003525C9">
        <w:t>Bildirinin</w:t>
      </w:r>
      <w:r w:rsidR="00A05552">
        <w:t xml:space="preserve"> </w:t>
      </w:r>
      <w:r w:rsidRPr="003525C9">
        <w:t>yazarları</w:t>
      </w:r>
      <w:r w:rsidR="00A05552">
        <w:t xml:space="preserve"> </w:t>
      </w:r>
      <w:r w:rsidRPr="003525C9">
        <w:t>arasında</w:t>
      </w:r>
      <w:r w:rsidR="00A05552">
        <w:t xml:space="preserve"> </w:t>
      </w:r>
      <w:r w:rsidRPr="003525C9">
        <w:t>olmayan,</w:t>
      </w:r>
      <w:r w:rsidR="00A05552">
        <w:t xml:space="preserve"> </w:t>
      </w:r>
      <w:r w:rsidRPr="003525C9">
        <w:t>çalışmaya</w:t>
      </w:r>
      <w:r w:rsidR="00A05552">
        <w:t xml:space="preserve"> </w:t>
      </w:r>
      <w:r w:rsidRPr="003525C9">
        <w:t>katkı</w:t>
      </w:r>
      <w:r w:rsidR="00A05552">
        <w:t xml:space="preserve"> </w:t>
      </w:r>
      <w:r w:rsidRPr="003525C9">
        <w:t>sağlayan</w:t>
      </w:r>
      <w:r w:rsidR="00A05552">
        <w:t xml:space="preserve"> </w:t>
      </w:r>
      <w:r w:rsidRPr="003525C9">
        <w:t>arkadaşlarına</w:t>
      </w:r>
      <w:r w:rsidR="00A05552">
        <w:t xml:space="preserve"> </w:t>
      </w:r>
      <w:r w:rsidRPr="003525C9">
        <w:t>teşekkür</w:t>
      </w:r>
      <w:r w:rsidR="00A05552">
        <w:t xml:space="preserve"> </w:t>
      </w:r>
      <w:r w:rsidRPr="003525C9">
        <w:t>bu</w:t>
      </w:r>
      <w:r w:rsidR="00A05552">
        <w:t xml:space="preserve"> </w:t>
      </w:r>
      <w:r w:rsidRPr="003525C9">
        <w:t>bölümde</w:t>
      </w:r>
      <w:r w:rsidR="00A05552">
        <w:t xml:space="preserve"> </w:t>
      </w:r>
      <w:r w:rsidRPr="003525C9">
        <w:t>belirtilebilir.</w:t>
      </w:r>
      <w:r w:rsidR="00A05552">
        <w:t xml:space="preserve"> </w:t>
      </w:r>
      <w:r w:rsidRPr="003525C9">
        <w:t>Teşekkür</w:t>
      </w:r>
      <w:r w:rsidR="00A05552">
        <w:t xml:space="preserve"> </w:t>
      </w:r>
      <w:r w:rsidRPr="003525C9">
        <w:t>kısmı</w:t>
      </w:r>
      <w:r w:rsidR="00A05552">
        <w:t xml:space="preserve"> </w:t>
      </w:r>
      <w:r w:rsidRPr="003525C9">
        <w:t>gerekli</w:t>
      </w:r>
      <w:r w:rsidR="00A05552">
        <w:t xml:space="preserve"> </w:t>
      </w:r>
      <w:r w:rsidRPr="003525C9">
        <w:t>değilse,</w:t>
      </w:r>
      <w:r w:rsidR="00A05552">
        <w:t xml:space="preserve"> </w:t>
      </w:r>
      <w:r w:rsidRPr="003525C9">
        <w:t>makalenin/bildirinin</w:t>
      </w:r>
      <w:r w:rsidR="00A05552">
        <w:t xml:space="preserve"> </w:t>
      </w:r>
      <w:r w:rsidRPr="003525C9">
        <w:t>bu</w:t>
      </w:r>
      <w:r w:rsidR="00A05552">
        <w:t xml:space="preserve"> </w:t>
      </w:r>
      <w:r w:rsidRPr="003525C9">
        <w:t>kısmı</w:t>
      </w:r>
      <w:r w:rsidR="00A05552">
        <w:t xml:space="preserve"> </w:t>
      </w:r>
      <w:r w:rsidRPr="003525C9">
        <w:t>olmayabilir.</w:t>
      </w:r>
    </w:p>
    <w:p w14:paraId="791B9EEE" w14:textId="77777777" w:rsidR="00231A96" w:rsidRDefault="002662C9" w:rsidP="00D72FC5">
      <w:pPr>
        <w:pStyle w:val="Govde"/>
        <w:spacing w:before="240"/>
        <w:rPr>
          <w:b/>
        </w:rPr>
      </w:pPr>
      <w:r w:rsidRPr="002662C9">
        <w:rPr>
          <w:b/>
        </w:rPr>
        <w:t>KAYNAKLAR</w:t>
      </w:r>
    </w:p>
    <w:p w14:paraId="791B9EF0" w14:textId="6F8FFF3F" w:rsidR="00AC71D8" w:rsidRPr="00CB2F44" w:rsidRDefault="00BB52CB" w:rsidP="00AC71D8">
      <w:pPr>
        <w:pStyle w:val="Govde"/>
        <w:rPr>
          <w:b/>
        </w:rPr>
      </w:pPr>
      <w:r w:rsidRPr="00BB52CB">
        <w:rPr>
          <w:b/>
        </w:rPr>
        <w:t>Metinde</w:t>
      </w:r>
      <w:r w:rsidR="00A05552">
        <w:rPr>
          <w:b/>
        </w:rPr>
        <w:t xml:space="preserve"> </w:t>
      </w:r>
      <w:r w:rsidRPr="00BB52CB">
        <w:rPr>
          <w:b/>
        </w:rPr>
        <w:t>atıfta</w:t>
      </w:r>
      <w:r w:rsidR="00A05552">
        <w:rPr>
          <w:b/>
        </w:rPr>
        <w:t xml:space="preserve"> </w:t>
      </w:r>
      <w:r w:rsidRPr="00BB52CB">
        <w:rPr>
          <w:b/>
        </w:rPr>
        <w:t>bulunulan</w:t>
      </w:r>
      <w:r w:rsidR="00A05552">
        <w:rPr>
          <w:b/>
        </w:rPr>
        <w:t xml:space="preserve"> </w:t>
      </w:r>
      <w:r w:rsidRPr="00BB52CB">
        <w:rPr>
          <w:b/>
        </w:rPr>
        <w:t>makalelere</w:t>
      </w:r>
      <w:r w:rsidR="00A05552">
        <w:rPr>
          <w:b/>
        </w:rPr>
        <w:t xml:space="preserve"> </w:t>
      </w:r>
      <w:r w:rsidRPr="00BB52CB">
        <w:rPr>
          <w:b/>
        </w:rPr>
        <w:t>aşağıdaki</w:t>
      </w:r>
      <w:r w:rsidR="00A05552">
        <w:rPr>
          <w:b/>
        </w:rPr>
        <w:t xml:space="preserve"> </w:t>
      </w:r>
      <w:r w:rsidRPr="00BB52CB">
        <w:rPr>
          <w:b/>
        </w:rPr>
        <w:t>şekilde</w:t>
      </w:r>
      <w:r w:rsidR="00A05552">
        <w:rPr>
          <w:b/>
        </w:rPr>
        <w:t xml:space="preserve"> </w:t>
      </w:r>
      <w:r w:rsidRPr="00BB52CB">
        <w:rPr>
          <w:b/>
        </w:rPr>
        <w:t>atıf</w:t>
      </w:r>
      <w:r w:rsidR="00A05552">
        <w:rPr>
          <w:b/>
        </w:rPr>
        <w:t xml:space="preserve"> </w:t>
      </w:r>
      <w:r w:rsidRPr="00BB52CB">
        <w:rPr>
          <w:b/>
        </w:rPr>
        <w:t>yapılmalıdır:</w:t>
      </w:r>
    </w:p>
    <w:p w14:paraId="791B9EF1" w14:textId="0436EE38" w:rsidR="00212995" w:rsidRDefault="00AC71D8" w:rsidP="00AC71D8">
      <w:pPr>
        <w:pStyle w:val="Govde"/>
        <w:numPr>
          <w:ilvl w:val="0"/>
          <w:numId w:val="6"/>
        </w:numPr>
      </w:pPr>
      <w:proofErr w:type="spellStart"/>
      <w:r w:rsidRPr="00CB2F44">
        <w:t>By</w:t>
      </w:r>
      <w:proofErr w:type="spellEnd"/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proofErr w:type="spellStart"/>
      <w:r w:rsidRPr="00CB2F44">
        <w:t>surname</w:t>
      </w:r>
      <w:proofErr w:type="spellEnd"/>
      <w:r w:rsidR="00A05552">
        <w:t xml:space="preserve"> </w:t>
      </w:r>
      <w:r w:rsidRPr="00CB2F44">
        <w:t>of</w:t>
      </w:r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proofErr w:type="spellStart"/>
      <w:r w:rsidRPr="00CB2F44">
        <w:t>author</w:t>
      </w:r>
      <w:proofErr w:type="spellEnd"/>
      <w:r w:rsidRPr="00CB2F44">
        <w:t>(s)</w:t>
      </w:r>
      <w:r w:rsidR="00A05552">
        <w:t xml:space="preserve"> </w:t>
      </w:r>
      <w:proofErr w:type="spellStart"/>
      <w:r w:rsidRPr="00CB2F44">
        <w:t>with</w:t>
      </w:r>
      <w:proofErr w:type="spellEnd"/>
      <w:r w:rsidR="00A05552">
        <w:t xml:space="preserve"> </w:t>
      </w:r>
      <w:proofErr w:type="spellStart"/>
      <w:r w:rsidRPr="00CB2F44">
        <w:t>year</w:t>
      </w:r>
      <w:proofErr w:type="spellEnd"/>
      <w:r w:rsidR="00A05552">
        <w:t xml:space="preserve"> </w:t>
      </w:r>
      <w:r w:rsidRPr="00CB2F44">
        <w:t>of</w:t>
      </w:r>
      <w:r w:rsidR="00A05552">
        <w:t xml:space="preserve"> </w:t>
      </w:r>
      <w:proofErr w:type="spellStart"/>
      <w:r w:rsidRPr="00CB2F44">
        <w:t>publication</w:t>
      </w:r>
      <w:proofErr w:type="spellEnd"/>
      <w:r w:rsidR="00A05552">
        <w:t xml:space="preserve"> </w:t>
      </w:r>
      <w:r w:rsidRPr="00CB2F44">
        <w:t>in</w:t>
      </w:r>
      <w:r w:rsidR="00A05552">
        <w:t xml:space="preserve"> </w:t>
      </w:r>
      <w:proofErr w:type="spellStart"/>
      <w:r w:rsidRPr="00CB2F44">
        <w:t>parenthesis</w:t>
      </w:r>
      <w:proofErr w:type="spellEnd"/>
      <w:r w:rsidRPr="00CB2F44">
        <w:t>.</w:t>
      </w:r>
      <w:r w:rsidR="00A05552">
        <w:t xml:space="preserve"> </w:t>
      </w:r>
    </w:p>
    <w:p w14:paraId="791B9EF2" w14:textId="24DF816C" w:rsidR="00AC71D8" w:rsidRPr="00CB2F44" w:rsidRDefault="002662C9" w:rsidP="00212995">
      <w:pPr>
        <w:pStyle w:val="Govde"/>
        <w:ind w:left="720"/>
      </w:pPr>
      <w:proofErr w:type="spellStart"/>
      <w:r>
        <w:t>Example</w:t>
      </w:r>
      <w:proofErr w:type="spellEnd"/>
      <w:r>
        <w:t>:</w:t>
      </w:r>
      <w:r w:rsidR="00A05552">
        <w:t xml:space="preserve"> </w:t>
      </w:r>
      <w:proofErr w:type="spellStart"/>
      <w:r>
        <w:t>Lawson</w:t>
      </w:r>
      <w:proofErr w:type="spellEnd"/>
      <w:r w:rsidR="00A05552">
        <w:t xml:space="preserve"> </w:t>
      </w:r>
      <w:r>
        <w:t>ve</w:t>
      </w:r>
      <w:r w:rsidR="00A05552">
        <w:t xml:space="preserve"> </w:t>
      </w:r>
      <w:proofErr w:type="spellStart"/>
      <w:r w:rsidR="00AC71D8" w:rsidRPr="00CB2F44">
        <w:t>Michler</w:t>
      </w:r>
      <w:proofErr w:type="spellEnd"/>
      <w:r w:rsidR="00A05552">
        <w:t xml:space="preserve"> </w:t>
      </w:r>
      <w:r w:rsidR="00AC71D8" w:rsidRPr="00CB2F44">
        <w:t>(2014)</w:t>
      </w:r>
    </w:p>
    <w:p w14:paraId="791B9EF3" w14:textId="0CBEB363" w:rsidR="00212995" w:rsidRDefault="00AC71D8" w:rsidP="00AC71D8">
      <w:pPr>
        <w:pStyle w:val="Govde"/>
        <w:numPr>
          <w:ilvl w:val="0"/>
          <w:numId w:val="6"/>
        </w:numPr>
      </w:pPr>
      <w:proofErr w:type="spellStart"/>
      <w:r w:rsidRPr="00CB2F44">
        <w:t>If</w:t>
      </w:r>
      <w:proofErr w:type="spellEnd"/>
      <w:r w:rsidR="00A05552">
        <w:t xml:space="preserve"> </w:t>
      </w:r>
      <w:proofErr w:type="spellStart"/>
      <w:r w:rsidRPr="00CB2F44">
        <w:t>both</w:t>
      </w:r>
      <w:proofErr w:type="spellEnd"/>
      <w:r w:rsidR="00A05552">
        <w:t xml:space="preserve"> </w:t>
      </w:r>
      <w:proofErr w:type="spellStart"/>
      <w:r w:rsidRPr="00CB2F44">
        <w:t>are</w:t>
      </w:r>
      <w:proofErr w:type="spellEnd"/>
      <w:r w:rsidR="00A05552">
        <w:t xml:space="preserve"> </w:t>
      </w:r>
      <w:r w:rsidRPr="00CB2F44">
        <w:t>in</w:t>
      </w:r>
      <w:r w:rsidR="00A05552">
        <w:t xml:space="preserve"> </w:t>
      </w:r>
      <w:proofErr w:type="spellStart"/>
      <w:r w:rsidRPr="00CB2F44">
        <w:t>parenthesis</w:t>
      </w:r>
      <w:proofErr w:type="spellEnd"/>
      <w:r w:rsidRPr="00CB2F44">
        <w:t>,</w:t>
      </w:r>
      <w:r w:rsidR="00A05552">
        <w:t xml:space="preserve"> </w:t>
      </w:r>
      <w:proofErr w:type="spellStart"/>
      <w:r w:rsidRPr="00CB2F44">
        <w:t>no</w:t>
      </w:r>
      <w:proofErr w:type="spellEnd"/>
      <w:r w:rsidR="00A05552">
        <w:t xml:space="preserve"> </w:t>
      </w:r>
      <w:proofErr w:type="spellStart"/>
      <w:r w:rsidRPr="00CB2F44">
        <w:t>punctuation</w:t>
      </w:r>
      <w:proofErr w:type="spellEnd"/>
      <w:r w:rsidR="00A05552">
        <w:t xml:space="preserve"> </w:t>
      </w:r>
      <w:proofErr w:type="spellStart"/>
      <w:r w:rsidRPr="00CB2F44">
        <w:t>separates</w:t>
      </w:r>
      <w:proofErr w:type="spellEnd"/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r w:rsidRPr="00CB2F44">
        <w:t>name(s)</w:t>
      </w:r>
      <w:r w:rsidR="00A05552">
        <w:t xml:space="preserve"> </w:t>
      </w:r>
      <w:r w:rsidRPr="00CB2F44">
        <w:t>of</w:t>
      </w:r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proofErr w:type="spellStart"/>
      <w:r w:rsidRPr="00CB2F44">
        <w:t>author</w:t>
      </w:r>
      <w:proofErr w:type="spellEnd"/>
      <w:r w:rsidR="00A05552">
        <w:t xml:space="preserve"> </w:t>
      </w:r>
      <w:proofErr w:type="spellStart"/>
      <w:r w:rsidRPr="00CB2F44">
        <w:t>and</w:t>
      </w:r>
      <w:proofErr w:type="spellEnd"/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proofErr w:type="spellStart"/>
      <w:r w:rsidRPr="00CB2F44">
        <w:t>year</w:t>
      </w:r>
      <w:proofErr w:type="spellEnd"/>
      <w:r w:rsidR="00A05552">
        <w:t xml:space="preserve"> </w:t>
      </w:r>
      <w:r w:rsidRPr="00CB2F44">
        <w:t>of</w:t>
      </w:r>
      <w:r w:rsidR="00A05552">
        <w:t xml:space="preserve"> </w:t>
      </w:r>
      <w:proofErr w:type="spellStart"/>
      <w:r w:rsidRPr="00CB2F44">
        <w:t>publication</w:t>
      </w:r>
      <w:proofErr w:type="spellEnd"/>
      <w:r w:rsidRPr="00CB2F44">
        <w:t>.</w:t>
      </w:r>
      <w:r w:rsidR="00A05552">
        <w:t xml:space="preserve"> </w:t>
      </w:r>
    </w:p>
    <w:p w14:paraId="791B9EF4" w14:textId="4FCE5B4C" w:rsidR="00AC71D8" w:rsidRPr="00CB2F44" w:rsidRDefault="00AC71D8" w:rsidP="00212995">
      <w:pPr>
        <w:pStyle w:val="Govde"/>
        <w:ind w:left="720"/>
      </w:pPr>
      <w:proofErr w:type="spellStart"/>
      <w:r w:rsidRPr="00CB2F44">
        <w:t>Example</w:t>
      </w:r>
      <w:proofErr w:type="spellEnd"/>
      <w:r w:rsidRPr="00CB2F44">
        <w:t>:</w:t>
      </w:r>
      <w:r w:rsidR="00A05552">
        <w:t xml:space="preserve"> </w:t>
      </w:r>
      <w:r w:rsidRPr="00CB2F44">
        <w:t>(</w:t>
      </w:r>
      <w:proofErr w:type="spellStart"/>
      <w:r w:rsidRPr="00CB2F44">
        <w:t>Lawson</w:t>
      </w:r>
      <w:proofErr w:type="spellEnd"/>
      <w:r w:rsidR="00A05552">
        <w:t xml:space="preserve"> </w:t>
      </w:r>
      <w:r w:rsidR="002662C9">
        <w:t>ve</w:t>
      </w:r>
      <w:r w:rsidR="00A05552">
        <w:t xml:space="preserve"> </w:t>
      </w:r>
      <w:proofErr w:type="spellStart"/>
      <w:r w:rsidRPr="00CB2F44">
        <w:t>Michler</w:t>
      </w:r>
      <w:proofErr w:type="spellEnd"/>
      <w:r w:rsidR="007C606E">
        <w:t>,</w:t>
      </w:r>
      <w:r w:rsidR="00A05552">
        <w:t xml:space="preserve"> </w:t>
      </w:r>
      <w:r w:rsidRPr="00CB2F44">
        <w:t>2014)</w:t>
      </w:r>
    </w:p>
    <w:p w14:paraId="791B9EF5" w14:textId="3FCACBEA" w:rsidR="00212995" w:rsidRDefault="00AC71D8" w:rsidP="00AC71D8">
      <w:pPr>
        <w:pStyle w:val="Govde"/>
        <w:numPr>
          <w:ilvl w:val="0"/>
          <w:numId w:val="6"/>
        </w:numPr>
      </w:pPr>
      <w:proofErr w:type="spellStart"/>
      <w:r w:rsidRPr="00CB2F44">
        <w:t>If</w:t>
      </w:r>
      <w:proofErr w:type="spellEnd"/>
      <w:r w:rsidR="00A05552">
        <w:t xml:space="preserve"> </w:t>
      </w:r>
      <w:proofErr w:type="spellStart"/>
      <w:r w:rsidRPr="00CB2F44">
        <w:t>there</w:t>
      </w:r>
      <w:proofErr w:type="spellEnd"/>
      <w:r w:rsidR="00A05552">
        <w:t xml:space="preserve"> </w:t>
      </w:r>
      <w:proofErr w:type="spellStart"/>
      <w:r w:rsidRPr="00CB2F44">
        <w:t>are</w:t>
      </w:r>
      <w:proofErr w:type="spellEnd"/>
      <w:r w:rsidR="00A05552">
        <w:t xml:space="preserve"> </w:t>
      </w:r>
      <w:proofErr w:type="spellStart"/>
      <w:r w:rsidRPr="00CB2F44">
        <w:t>more</w:t>
      </w:r>
      <w:proofErr w:type="spellEnd"/>
      <w:r w:rsidR="00A05552">
        <w:t xml:space="preserve"> </w:t>
      </w:r>
      <w:proofErr w:type="spellStart"/>
      <w:r w:rsidRPr="00CB2F44">
        <w:t>than</w:t>
      </w:r>
      <w:proofErr w:type="spellEnd"/>
      <w:r w:rsidR="00A05552">
        <w:t xml:space="preserve"> </w:t>
      </w:r>
      <w:proofErr w:type="spellStart"/>
      <w:r w:rsidRPr="00CB2F44">
        <w:t>two</w:t>
      </w:r>
      <w:proofErr w:type="spellEnd"/>
      <w:r w:rsidR="00A05552">
        <w:t xml:space="preserve"> </w:t>
      </w:r>
      <w:proofErr w:type="spellStart"/>
      <w:r w:rsidRPr="00CB2F44">
        <w:t>authors</w:t>
      </w:r>
      <w:proofErr w:type="spellEnd"/>
      <w:r w:rsidR="00A05552">
        <w:t xml:space="preserve"> </w:t>
      </w:r>
      <w:proofErr w:type="spellStart"/>
      <w:r w:rsidRPr="00CB2F44">
        <w:t>only</w:t>
      </w:r>
      <w:proofErr w:type="spellEnd"/>
      <w:r w:rsidR="00A05552">
        <w:t xml:space="preserve"> </w:t>
      </w:r>
      <w:proofErr w:type="spellStart"/>
      <w:r w:rsidRPr="00CB2F44">
        <w:t>the</w:t>
      </w:r>
      <w:proofErr w:type="spellEnd"/>
      <w:r w:rsidR="00A05552">
        <w:t xml:space="preserve"> </w:t>
      </w:r>
      <w:proofErr w:type="spellStart"/>
      <w:r w:rsidRPr="00CB2F44">
        <w:t>senior</w:t>
      </w:r>
      <w:proofErr w:type="spellEnd"/>
      <w:r w:rsidR="00A05552">
        <w:t xml:space="preserve"> </w:t>
      </w:r>
      <w:proofErr w:type="spellStart"/>
      <w:r w:rsidRPr="00CB2F44">
        <w:t>author’s</w:t>
      </w:r>
      <w:proofErr w:type="spellEnd"/>
      <w:r w:rsidR="00A05552">
        <w:t xml:space="preserve"> </w:t>
      </w:r>
      <w:r w:rsidRPr="00CB2F44">
        <w:t>name</w:t>
      </w:r>
      <w:r w:rsidR="00A05552">
        <w:t xml:space="preserve"> </w:t>
      </w:r>
      <w:r w:rsidRPr="00CB2F44">
        <w:t>is</w:t>
      </w:r>
      <w:r w:rsidR="00A05552">
        <w:t xml:space="preserve"> </w:t>
      </w:r>
      <w:proofErr w:type="spellStart"/>
      <w:r w:rsidRPr="00CB2F44">
        <w:t>given</w:t>
      </w:r>
      <w:proofErr w:type="spellEnd"/>
      <w:r w:rsidRPr="00CB2F44">
        <w:t>.</w:t>
      </w:r>
      <w:r w:rsidR="00A05552">
        <w:t xml:space="preserve"> </w:t>
      </w:r>
    </w:p>
    <w:p w14:paraId="791B9EF6" w14:textId="29500483" w:rsidR="00AC71D8" w:rsidRPr="00CB2F44" w:rsidRDefault="00AC71D8" w:rsidP="00212995">
      <w:pPr>
        <w:pStyle w:val="Govde"/>
        <w:ind w:left="720"/>
      </w:pPr>
      <w:proofErr w:type="spellStart"/>
      <w:r w:rsidRPr="00CB2F44">
        <w:t>Example</w:t>
      </w:r>
      <w:proofErr w:type="spellEnd"/>
      <w:r w:rsidRPr="00CB2F44">
        <w:t>:</w:t>
      </w:r>
      <w:r w:rsidR="00A05552">
        <w:t xml:space="preserve"> </w:t>
      </w:r>
      <w:r w:rsidRPr="00CB2F44">
        <w:t>(</w:t>
      </w:r>
      <w:proofErr w:type="spellStart"/>
      <w:r w:rsidRPr="00CB2F44">
        <w:t>Lawson</w:t>
      </w:r>
      <w:proofErr w:type="spellEnd"/>
      <w:r w:rsidR="00A05552">
        <w:t xml:space="preserve"> </w:t>
      </w:r>
      <w:r w:rsidR="002662C9">
        <w:t>ve</w:t>
      </w:r>
      <w:r w:rsidR="00A05552">
        <w:t xml:space="preserve"> </w:t>
      </w:r>
      <w:r w:rsidR="002662C9">
        <w:t>ark</w:t>
      </w:r>
      <w:proofErr w:type="gramStart"/>
      <w:r w:rsidRPr="00CB2F44">
        <w:t>.</w:t>
      </w:r>
      <w:r w:rsidR="002662C9">
        <w:t>,</w:t>
      </w:r>
      <w:proofErr w:type="gramEnd"/>
      <w:r w:rsidR="00A05552">
        <w:t xml:space="preserve"> </w:t>
      </w:r>
      <w:r w:rsidRPr="00CB2F44">
        <w:t>2014)</w:t>
      </w:r>
    </w:p>
    <w:p w14:paraId="791B9EF7" w14:textId="77777777" w:rsidR="003C42C9" w:rsidRDefault="003C42C9" w:rsidP="003C42C9">
      <w:pPr>
        <w:pStyle w:val="Govde"/>
        <w:rPr>
          <w:b/>
          <w:szCs w:val="22"/>
          <w:highlight w:val="yellow"/>
          <w:lang w:val="en-GB"/>
        </w:rPr>
      </w:pPr>
    </w:p>
    <w:p w14:paraId="791B9EF8" w14:textId="445274CC" w:rsidR="003C42C9" w:rsidRDefault="003C42C9" w:rsidP="003C42C9">
      <w:pPr>
        <w:pStyle w:val="Govde"/>
        <w:rPr>
          <w:b/>
          <w:szCs w:val="22"/>
          <w:lang w:val="en-GB"/>
        </w:rPr>
      </w:pPr>
      <w:proofErr w:type="spellStart"/>
      <w:r w:rsidRPr="00BB52CB">
        <w:rPr>
          <w:b/>
          <w:szCs w:val="22"/>
          <w:highlight w:val="yellow"/>
          <w:lang w:val="en-GB"/>
        </w:rPr>
        <w:t>Kaynaklar</w:t>
      </w:r>
      <w:proofErr w:type="spellEnd"/>
      <w:r w:rsidRPr="00BB52CB">
        <w:rPr>
          <w:b/>
          <w:szCs w:val="22"/>
          <w:highlight w:val="yellow"/>
          <w:lang w:val="en-GB"/>
        </w:rPr>
        <w:t>,</w:t>
      </w:r>
      <w:r w:rsidR="00A05552">
        <w:rPr>
          <w:b/>
          <w:szCs w:val="22"/>
          <w:highlight w:val="yellow"/>
          <w:lang w:val="en-GB"/>
        </w:rPr>
        <w:t xml:space="preserve"> </w:t>
      </w:r>
      <w:r w:rsidRPr="00BB52CB">
        <w:rPr>
          <w:b/>
          <w:szCs w:val="22"/>
          <w:highlight w:val="yellow"/>
          <w:lang w:val="en-GB"/>
        </w:rPr>
        <w:t>ilk</w:t>
      </w:r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yazarın</w:t>
      </w:r>
      <w:proofErr w:type="spell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proofErr w:type="gramStart"/>
      <w:r w:rsidRPr="00BB52CB">
        <w:rPr>
          <w:b/>
          <w:szCs w:val="22"/>
          <w:highlight w:val="yellow"/>
          <w:lang w:val="en-GB"/>
        </w:rPr>
        <w:t>adına</w:t>
      </w:r>
      <w:proofErr w:type="spellEnd"/>
      <w:proofErr w:type="gram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göre</w:t>
      </w:r>
      <w:proofErr w:type="spell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alfabetik</w:t>
      </w:r>
      <w:proofErr w:type="spell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sıraya</w:t>
      </w:r>
      <w:proofErr w:type="spell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göre</w:t>
      </w:r>
      <w:proofErr w:type="spellEnd"/>
      <w:r w:rsidR="00A05552">
        <w:rPr>
          <w:b/>
          <w:szCs w:val="22"/>
          <w:highlight w:val="yellow"/>
          <w:lang w:val="en-GB"/>
        </w:rPr>
        <w:t xml:space="preserve"> </w:t>
      </w:r>
      <w:proofErr w:type="spellStart"/>
      <w:r w:rsidRPr="00BB52CB">
        <w:rPr>
          <w:b/>
          <w:szCs w:val="22"/>
          <w:highlight w:val="yellow"/>
          <w:lang w:val="en-GB"/>
        </w:rPr>
        <w:t>listelenmelidir</w:t>
      </w:r>
      <w:proofErr w:type="spellEnd"/>
      <w:r w:rsidRPr="00BB52CB">
        <w:rPr>
          <w:b/>
          <w:szCs w:val="22"/>
          <w:highlight w:val="yellow"/>
          <w:lang w:val="en-GB"/>
        </w:rPr>
        <w:t>.</w:t>
      </w:r>
    </w:p>
    <w:p w14:paraId="791B9EF9" w14:textId="77777777" w:rsidR="00AC71D8" w:rsidRDefault="00AC71D8" w:rsidP="00AC71D8">
      <w:pPr>
        <w:ind w:firstLine="0"/>
      </w:pPr>
    </w:p>
    <w:p w14:paraId="791B9EFA" w14:textId="13B2379B" w:rsidR="00AC71D8" w:rsidRDefault="00B7670B" w:rsidP="00B7670B">
      <w:pPr>
        <w:ind w:firstLine="0"/>
        <w:rPr>
          <w:b/>
          <w:sz w:val="22"/>
          <w:szCs w:val="22"/>
        </w:rPr>
      </w:pPr>
      <w:proofErr w:type="spellStart"/>
      <w:r w:rsidRPr="00B7670B">
        <w:rPr>
          <w:b/>
          <w:sz w:val="22"/>
          <w:szCs w:val="22"/>
        </w:rPr>
        <w:t>Referansları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Pr="00B7670B">
        <w:rPr>
          <w:b/>
          <w:sz w:val="22"/>
          <w:szCs w:val="22"/>
        </w:rPr>
        <w:t>düz</w:t>
      </w:r>
      <w:r w:rsidR="00681020">
        <w:rPr>
          <w:b/>
          <w:sz w:val="22"/>
          <w:szCs w:val="22"/>
        </w:rPr>
        <w:t>enlemek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681020">
        <w:rPr>
          <w:b/>
          <w:sz w:val="22"/>
          <w:szCs w:val="22"/>
        </w:rPr>
        <w:t>için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681020">
        <w:rPr>
          <w:b/>
          <w:sz w:val="22"/>
          <w:szCs w:val="22"/>
        </w:rPr>
        <w:t>aşağıdaki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681020">
        <w:rPr>
          <w:b/>
          <w:sz w:val="22"/>
          <w:szCs w:val="22"/>
        </w:rPr>
        <w:t>örneklerden</w:t>
      </w:r>
      <w:proofErr w:type="spellEnd"/>
      <w:r w:rsidR="00A05552">
        <w:rPr>
          <w:b/>
          <w:sz w:val="22"/>
          <w:szCs w:val="22"/>
        </w:rPr>
        <w:t xml:space="preserve"> </w:t>
      </w:r>
      <w:proofErr w:type="spellStart"/>
      <w:r w:rsidR="00681020">
        <w:rPr>
          <w:b/>
          <w:sz w:val="22"/>
          <w:szCs w:val="22"/>
        </w:rPr>
        <w:t>yararlanınız</w:t>
      </w:r>
      <w:proofErr w:type="spellEnd"/>
      <w:r w:rsidRPr="00B7670B">
        <w:rPr>
          <w:b/>
          <w:sz w:val="22"/>
          <w:szCs w:val="22"/>
        </w:rPr>
        <w:t>:</w:t>
      </w:r>
    </w:p>
    <w:p w14:paraId="791B9EFB" w14:textId="77777777" w:rsidR="00B7670B" w:rsidRPr="00CB2F44" w:rsidRDefault="00B7670B" w:rsidP="00AC71D8"/>
    <w:p w14:paraId="791B9EFC" w14:textId="67179CA9" w:rsidR="00AC43EB" w:rsidRDefault="00AC43EB" w:rsidP="00AC43EB">
      <w:pPr>
        <w:spacing w:line="256" w:lineRule="auto"/>
        <w:ind w:left="284" w:hanging="284"/>
        <w:rPr>
          <w:sz w:val="22"/>
          <w:szCs w:val="22"/>
        </w:rPr>
      </w:pPr>
      <w:proofErr w:type="spellStart"/>
      <w:r>
        <w:rPr>
          <w:sz w:val="22"/>
          <w:szCs w:val="22"/>
        </w:rPr>
        <w:t>Gungor</w:t>
      </w:r>
      <w:proofErr w:type="spellEnd"/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Ö.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2018.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Liquid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phase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extraction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of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azo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dyes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by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novel</w:t>
      </w:r>
      <w:r w:rsidR="00A05552">
        <w:rPr>
          <w:sz w:val="22"/>
          <w:szCs w:val="22"/>
        </w:rPr>
        <w:t xml:space="preserve"> </w:t>
      </w:r>
      <w:proofErr w:type="spellStart"/>
      <w:r w:rsidRPr="00A05552">
        <w:rPr>
          <w:sz w:val="22"/>
          <w:szCs w:val="22"/>
        </w:rPr>
        <w:t>calixarenes</w:t>
      </w:r>
      <w:proofErr w:type="spellEnd"/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bearing</w:t>
      </w:r>
      <w:r w:rsidR="00A05552">
        <w:rPr>
          <w:sz w:val="22"/>
          <w:szCs w:val="22"/>
        </w:rPr>
        <w:t xml:space="preserve"> </w:t>
      </w:r>
      <w:proofErr w:type="spellStart"/>
      <w:r w:rsidRPr="00A05552">
        <w:rPr>
          <w:sz w:val="22"/>
          <w:szCs w:val="22"/>
        </w:rPr>
        <w:t>phthalonitrile</w:t>
      </w:r>
      <w:proofErr w:type="spellEnd"/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and</w:t>
      </w:r>
      <w:r w:rsidR="00A05552">
        <w:rPr>
          <w:sz w:val="22"/>
          <w:szCs w:val="22"/>
        </w:rPr>
        <w:t xml:space="preserve"> </w:t>
      </w:r>
      <w:proofErr w:type="spellStart"/>
      <w:r w:rsidRPr="00A05552">
        <w:rPr>
          <w:sz w:val="22"/>
          <w:szCs w:val="22"/>
        </w:rPr>
        <w:t>diiminoisoindoline</w:t>
      </w:r>
      <w:proofErr w:type="spellEnd"/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groups</w:t>
      </w:r>
      <w:r>
        <w:rPr>
          <w:sz w:val="22"/>
          <w:szCs w:val="22"/>
        </w:rPr>
        <w:t>.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Separation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Science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and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Technology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53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(6),</w:t>
      </w:r>
      <w:r w:rsidR="00A05552">
        <w:rPr>
          <w:sz w:val="22"/>
          <w:szCs w:val="22"/>
        </w:rPr>
        <w:t xml:space="preserve"> </w:t>
      </w:r>
      <w:r>
        <w:rPr>
          <w:sz w:val="22"/>
          <w:szCs w:val="22"/>
        </w:rPr>
        <w:t>896-902.</w:t>
      </w:r>
    </w:p>
    <w:p w14:paraId="791B9EFD" w14:textId="6E0E0D01" w:rsidR="00440ECC" w:rsidRDefault="00440ECC" w:rsidP="00440ECC">
      <w:pPr>
        <w:spacing w:line="259" w:lineRule="auto"/>
        <w:ind w:left="284" w:hanging="284"/>
        <w:rPr>
          <w:sz w:val="22"/>
          <w:szCs w:val="22"/>
        </w:rPr>
      </w:pPr>
      <w:r w:rsidRPr="003C42C9">
        <w:rPr>
          <w:sz w:val="22"/>
          <w:szCs w:val="22"/>
        </w:rPr>
        <w:t>FAO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2006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Global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Forest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Resources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Assessment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2005,</w:t>
      </w:r>
      <w:r w:rsidR="00A05552">
        <w:rPr>
          <w:sz w:val="22"/>
          <w:szCs w:val="22"/>
        </w:rPr>
        <w:t xml:space="preserve"> </w:t>
      </w:r>
      <w:r w:rsidRPr="003C42C9">
        <w:rPr>
          <w:i/>
          <w:sz w:val="22"/>
          <w:szCs w:val="22"/>
        </w:rPr>
        <w:t>FAO</w:t>
      </w:r>
      <w:r w:rsidR="00A05552">
        <w:rPr>
          <w:i/>
          <w:sz w:val="22"/>
          <w:szCs w:val="22"/>
        </w:rPr>
        <w:t xml:space="preserve"> </w:t>
      </w:r>
      <w:r w:rsidRPr="003C42C9">
        <w:rPr>
          <w:i/>
          <w:sz w:val="22"/>
          <w:szCs w:val="22"/>
        </w:rPr>
        <w:t>Forestry</w:t>
      </w:r>
      <w:r w:rsidR="00A05552">
        <w:rPr>
          <w:i/>
          <w:sz w:val="22"/>
          <w:szCs w:val="22"/>
        </w:rPr>
        <w:t xml:space="preserve"> </w:t>
      </w:r>
      <w:r w:rsidRPr="003C42C9">
        <w:rPr>
          <w:i/>
          <w:sz w:val="22"/>
          <w:szCs w:val="22"/>
        </w:rPr>
        <w:t>Paper</w:t>
      </w:r>
      <w:r w:rsidR="00A05552">
        <w:rPr>
          <w:i/>
          <w:sz w:val="22"/>
          <w:szCs w:val="22"/>
        </w:rPr>
        <w:t xml:space="preserve"> </w:t>
      </w:r>
      <w:r w:rsidRPr="003C42C9">
        <w:rPr>
          <w:sz w:val="22"/>
          <w:szCs w:val="22"/>
        </w:rPr>
        <w:t>147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Availabl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at:</w:t>
      </w:r>
      <w:r w:rsidR="00A05552">
        <w:rPr>
          <w:sz w:val="22"/>
          <w:szCs w:val="22"/>
        </w:rPr>
        <w:t xml:space="preserve"> </w:t>
      </w:r>
      <w:r w:rsidRPr="00A05552">
        <w:rPr>
          <w:sz w:val="22"/>
          <w:szCs w:val="22"/>
        </w:rPr>
        <w:t>ftp://ftp.fao.org/docrep/fao/008/</w:t>
      </w:r>
      <w:proofErr w:type="gramStart"/>
      <w:r w:rsidRPr="00A05552">
        <w:rPr>
          <w:sz w:val="22"/>
          <w:szCs w:val="22"/>
        </w:rPr>
        <w:t>a0400e</w:t>
      </w:r>
      <w:r w:rsidR="00A05552">
        <w:rPr>
          <w:sz w:val="22"/>
          <w:szCs w:val="22"/>
        </w:rPr>
        <w:t>(</w:t>
      </w:r>
      <w:proofErr w:type="gramEnd"/>
      <w:r w:rsidR="000B2455">
        <w:rPr>
          <w:sz w:val="22"/>
          <w:szCs w:val="22"/>
        </w:rPr>
        <w:t>Erişim</w:t>
      </w:r>
      <w:r w:rsidR="00A05552">
        <w:rPr>
          <w:sz w:val="22"/>
          <w:szCs w:val="22"/>
        </w:rPr>
        <w:t xml:space="preserve"> </w:t>
      </w:r>
      <w:proofErr w:type="spellStart"/>
      <w:r w:rsidR="000B2455">
        <w:rPr>
          <w:sz w:val="22"/>
          <w:szCs w:val="22"/>
        </w:rPr>
        <w:t>Tarihi</w:t>
      </w:r>
      <w:proofErr w:type="spellEnd"/>
      <w:r w:rsidR="000B2455">
        <w:rPr>
          <w:sz w:val="22"/>
          <w:szCs w:val="22"/>
        </w:rPr>
        <w:t>: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28.05.12</w:t>
      </w:r>
      <w:r w:rsidR="000F1BE6">
        <w:rPr>
          <w:sz w:val="22"/>
          <w:szCs w:val="22"/>
        </w:rPr>
        <w:t>)</w:t>
      </w:r>
    </w:p>
    <w:p w14:paraId="791B9EFE" w14:textId="3E562B6D" w:rsidR="00440ECC" w:rsidRDefault="00440ECC" w:rsidP="00440ECC">
      <w:pPr>
        <w:spacing w:line="259" w:lineRule="auto"/>
        <w:ind w:left="284" w:hanging="284"/>
        <w:rPr>
          <w:sz w:val="22"/>
          <w:szCs w:val="22"/>
        </w:rPr>
      </w:pPr>
      <w:proofErr w:type="spellStart"/>
      <w:r w:rsidRPr="003C42C9">
        <w:rPr>
          <w:sz w:val="22"/>
          <w:szCs w:val="22"/>
        </w:rPr>
        <w:t>Killham</w:t>
      </w:r>
      <w:proofErr w:type="spellEnd"/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K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1994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Soil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ecology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ambridge: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ambridg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University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Press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242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pp.</w:t>
      </w:r>
    </w:p>
    <w:p w14:paraId="791B9EFF" w14:textId="59DC4105" w:rsidR="00440ECC" w:rsidRDefault="00440ECC" w:rsidP="00440ECC">
      <w:pPr>
        <w:spacing w:line="259" w:lineRule="auto"/>
        <w:ind w:left="284" w:hanging="284"/>
        <w:rPr>
          <w:sz w:val="22"/>
          <w:szCs w:val="22"/>
        </w:rPr>
      </w:pPr>
      <w:r w:rsidRPr="003C42C9">
        <w:rPr>
          <w:sz w:val="22"/>
          <w:szCs w:val="22"/>
        </w:rPr>
        <w:t>Ward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PC,</w:t>
      </w:r>
      <w:r w:rsidR="00A05552">
        <w:rPr>
          <w:sz w:val="22"/>
          <w:szCs w:val="22"/>
        </w:rPr>
        <w:t xml:space="preserve"> </w:t>
      </w:r>
      <w:proofErr w:type="spellStart"/>
      <w:r w:rsidRPr="003C42C9">
        <w:rPr>
          <w:sz w:val="22"/>
          <w:szCs w:val="22"/>
        </w:rPr>
        <w:t>Mawdsley</w:t>
      </w:r>
      <w:proofErr w:type="spellEnd"/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W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2000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Fir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management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in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th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boreal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forests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of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anada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In:</w:t>
      </w:r>
      <w:r w:rsidR="00A05552">
        <w:rPr>
          <w:sz w:val="22"/>
          <w:szCs w:val="22"/>
        </w:rPr>
        <w:t xml:space="preserve"> </w:t>
      </w:r>
      <w:proofErr w:type="spellStart"/>
      <w:r w:rsidRPr="003C42C9">
        <w:rPr>
          <w:sz w:val="22"/>
          <w:szCs w:val="22"/>
        </w:rPr>
        <w:t>Kasischke</w:t>
      </w:r>
      <w:proofErr w:type="spellEnd"/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ES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Stocks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BJ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(</w:t>
      </w:r>
      <w:proofErr w:type="spellStart"/>
      <w:proofErr w:type="gramStart"/>
      <w:r w:rsidRPr="003C42C9">
        <w:rPr>
          <w:sz w:val="22"/>
          <w:szCs w:val="22"/>
        </w:rPr>
        <w:t>eds</w:t>
      </w:r>
      <w:proofErr w:type="spellEnd"/>
      <w:proofErr w:type="gramEnd"/>
      <w:r w:rsidRPr="003C42C9">
        <w:rPr>
          <w:sz w:val="22"/>
          <w:szCs w:val="22"/>
        </w:rPr>
        <w:t>)</w:t>
      </w:r>
      <w:r w:rsidRPr="003C42C9">
        <w:rPr>
          <w:i/>
          <w:sz w:val="22"/>
          <w:szCs w:val="22"/>
        </w:rPr>
        <w:t>,</w:t>
      </w:r>
      <w:r w:rsidR="00A05552">
        <w:rPr>
          <w:i/>
          <w:sz w:val="22"/>
          <w:szCs w:val="22"/>
        </w:rPr>
        <w:t xml:space="preserve"> </w:t>
      </w:r>
      <w:r w:rsidRPr="003C42C9">
        <w:rPr>
          <w:sz w:val="22"/>
          <w:szCs w:val="22"/>
        </w:rPr>
        <w:t>Fire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limat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hange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and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arbon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cycling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in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the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boreal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forest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New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York: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Springer,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pp.</w:t>
      </w:r>
      <w:r w:rsidR="00A05552">
        <w:rPr>
          <w:sz w:val="22"/>
          <w:szCs w:val="22"/>
        </w:rPr>
        <w:t xml:space="preserve"> </w:t>
      </w:r>
      <w:r w:rsidRPr="003C42C9">
        <w:rPr>
          <w:sz w:val="22"/>
          <w:szCs w:val="22"/>
        </w:rPr>
        <w:t>66–84.</w:t>
      </w:r>
    </w:p>
    <w:p w14:paraId="0110D8BC" w14:textId="77777777" w:rsidR="003E7E2A" w:rsidRDefault="003E7E2A" w:rsidP="00440ECC">
      <w:pPr>
        <w:spacing w:line="259" w:lineRule="auto"/>
        <w:ind w:left="284" w:hanging="284"/>
        <w:rPr>
          <w:sz w:val="22"/>
          <w:szCs w:val="22"/>
        </w:rPr>
      </w:pPr>
    </w:p>
    <w:p w14:paraId="79F7F722" w14:textId="202DF4DF" w:rsidR="003E7E2A" w:rsidRPr="00A05552" w:rsidRDefault="003E7E2A" w:rsidP="003E7E2A">
      <w:pPr>
        <w:shd w:val="clear" w:color="auto" w:fill="FFFFFF"/>
        <w:spacing w:before="120" w:after="120" w:line="255" w:lineRule="atLeast"/>
        <w:ind w:firstLine="0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t>KAYNAKÇA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GÖSTERİMİ</w:t>
      </w:r>
    </w:p>
    <w:p w14:paraId="38D0D727" w14:textId="5F8785A9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t>Tek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yazarlı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kitap:</w:t>
      </w:r>
      <w:r w:rsidR="00A05552">
        <w:rPr>
          <w:szCs w:val="24"/>
          <w:lang w:val="tr-TR" w:eastAsia="tr-TR"/>
        </w:rPr>
        <w:t xml:space="preserve"> </w:t>
      </w:r>
      <w:r w:rsidR="00A05552"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="00A05552"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="00A05552" w:rsidRPr="00A05552">
        <w:rPr>
          <w:szCs w:val="24"/>
          <w:lang w:val="tr-TR" w:eastAsia="tr-TR"/>
        </w:rPr>
        <w:t>(Yıl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Kitabı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dı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(İtalik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Şehir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Yayınevi.</w:t>
      </w:r>
    </w:p>
    <w:p w14:paraId="3EDABA20" w14:textId="0299B89E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szCs w:val="24"/>
          <w:lang w:val="tr-TR" w:eastAsia="tr-TR"/>
        </w:rPr>
        <w:t>Örnek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BORTON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H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1970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Japan's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Moder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Century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New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York: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The</w:t>
      </w:r>
      <w:proofErr w:type="spell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Ronald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Press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Company</w:t>
      </w:r>
      <w:proofErr w:type="spellEnd"/>
      <w:r w:rsidRPr="00A05552">
        <w:rPr>
          <w:szCs w:val="24"/>
          <w:lang w:val="tr-TR" w:eastAsia="tr-TR"/>
        </w:rPr>
        <w:t>.</w:t>
      </w:r>
    </w:p>
    <w:p w14:paraId="682337FD" w14:textId="360309DE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lastRenderedPageBreak/>
        <w:t>Birden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çok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yazarlı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kitap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</w:t>
      </w:r>
      <w:proofErr w:type="gramStart"/>
      <w:r w:rsidRPr="00A05552">
        <w:rPr>
          <w:szCs w:val="24"/>
          <w:lang w:val="tr-TR" w:eastAsia="tr-TR"/>
        </w:rPr>
        <w:t>.,</w:t>
      </w:r>
      <w:proofErr w:type="gram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Yıl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Kitabı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dı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(İtalik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Şehir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Yayınevi.</w:t>
      </w:r>
    </w:p>
    <w:p w14:paraId="2A27C100" w14:textId="6DE71718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szCs w:val="24"/>
          <w:lang w:val="tr-TR" w:eastAsia="tr-TR"/>
        </w:rPr>
        <w:t>Örnek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NIVISION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D</w:t>
      </w:r>
      <w:proofErr w:type="gramStart"/>
      <w:r w:rsidRPr="00A05552">
        <w:rPr>
          <w:szCs w:val="24"/>
          <w:lang w:val="tr-TR" w:eastAsia="tr-TR"/>
        </w:rPr>
        <w:t>.,</w:t>
      </w:r>
      <w:proofErr w:type="gram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WRIGHT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ve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BARY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W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1959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Confucianism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i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ction</w:t>
      </w:r>
      <w:r w:rsidRPr="00A05552">
        <w:rPr>
          <w:szCs w:val="24"/>
          <w:lang w:val="tr-TR" w:eastAsia="tr-TR"/>
        </w:rPr>
        <w:t>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tanford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tanford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University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Press</w:t>
      </w:r>
      <w:proofErr w:type="spellEnd"/>
      <w:r w:rsidRPr="00A05552">
        <w:rPr>
          <w:szCs w:val="24"/>
          <w:lang w:val="tr-TR" w:eastAsia="tr-TR"/>
        </w:rPr>
        <w:t>.</w:t>
      </w:r>
    </w:p>
    <w:p w14:paraId="5223D98B" w14:textId="6936510B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t>Kitap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bölümü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Yıl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Bölümü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başlığı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Editörü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içinde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Kitabı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dı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(İtalik)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s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ayfa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ralığı)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Şehir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Yayınevi.</w:t>
      </w:r>
    </w:p>
    <w:p w14:paraId="445D7A58" w14:textId="0550C3C8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szCs w:val="24"/>
          <w:lang w:val="tr-TR" w:eastAsia="tr-TR"/>
        </w:rPr>
        <w:t>Örnek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WATSON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J.(1998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Engineering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Education</w:t>
      </w:r>
      <w:proofErr w:type="spell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i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Japan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After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the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Iwakura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Mission</w:t>
      </w:r>
      <w:proofErr w:type="spellEnd"/>
      <w:r w:rsidRPr="00A05552">
        <w:rPr>
          <w:szCs w:val="24"/>
          <w:lang w:val="tr-TR" w:eastAsia="tr-TR"/>
        </w:rPr>
        <w:t>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I.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Nish</w:t>
      </w:r>
      <w:proofErr w:type="spell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içinde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The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Iwakura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Mission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in</w:t>
      </w:r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America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and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Europe: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New</w:t>
      </w:r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Assessment</w:t>
      </w:r>
      <w:proofErr w:type="spell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s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108-112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Surrey</w:t>
      </w:r>
      <w:proofErr w:type="spellEnd"/>
      <w:r w:rsidRPr="00A05552">
        <w:rPr>
          <w:szCs w:val="24"/>
          <w:lang w:val="tr-TR" w:eastAsia="tr-TR"/>
        </w:rPr>
        <w:t>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Japa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Library.</w:t>
      </w:r>
    </w:p>
    <w:p w14:paraId="075F8685" w14:textId="2A918C9B" w:rsidR="003E7E2A" w:rsidRPr="00A05552" w:rsidRDefault="003E7E2A" w:rsidP="000B2455">
      <w:pPr>
        <w:shd w:val="clear" w:color="auto" w:fill="FFFFFF"/>
        <w:spacing w:after="150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t>Dergi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makalesi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Yıl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Makaleni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başlığı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Dergini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adı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(İtalik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Cilt(Sayı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syf</w:t>
      </w:r>
      <w:proofErr w:type="spellEnd"/>
      <w:r w:rsidRPr="00A05552">
        <w:rPr>
          <w:szCs w:val="24"/>
          <w:lang w:val="tr-TR" w:eastAsia="tr-TR"/>
        </w:rPr>
        <w:t>.</w:t>
      </w:r>
    </w:p>
    <w:p w14:paraId="76B863F2" w14:textId="0AEAFFDD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szCs w:val="24"/>
          <w:lang w:val="tr-TR" w:eastAsia="tr-TR"/>
        </w:rPr>
        <w:t>Örnek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HOLMES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2004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n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Extraordinary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Odyssey</w:t>
      </w:r>
      <w:proofErr w:type="spellEnd"/>
      <w:r w:rsidRPr="00A05552">
        <w:rPr>
          <w:szCs w:val="24"/>
          <w:lang w:val="tr-TR" w:eastAsia="tr-TR"/>
        </w:rPr>
        <w:t>: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The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Iwakura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Embassy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szCs w:val="24"/>
          <w:lang w:val="tr-TR" w:eastAsia="tr-TR"/>
        </w:rPr>
        <w:t>Translated</w:t>
      </w:r>
      <w:proofErr w:type="spellEnd"/>
      <w:r w:rsidRPr="00A05552">
        <w:rPr>
          <w:szCs w:val="24"/>
          <w:lang w:val="tr-TR" w:eastAsia="tr-TR"/>
        </w:rPr>
        <w:t>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London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Review</w:t>
      </w:r>
      <w:proofErr w:type="spellEnd"/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Journal</w:t>
      </w:r>
      <w:proofErr w:type="spellEnd"/>
      <w:r w:rsidRPr="00A05552">
        <w:rPr>
          <w:szCs w:val="24"/>
          <w:lang w:val="tr-TR" w:eastAsia="tr-TR"/>
        </w:rPr>
        <w:t>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59(1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83-119.</w:t>
      </w:r>
    </w:p>
    <w:p w14:paraId="1ADF2DA2" w14:textId="59A09A40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b/>
          <w:bCs/>
          <w:szCs w:val="24"/>
          <w:lang w:val="tr-TR" w:eastAsia="tr-TR"/>
        </w:rPr>
        <w:t>İnternet</w:t>
      </w:r>
      <w:r w:rsidR="00A05552">
        <w:rPr>
          <w:b/>
          <w:bCs/>
          <w:szCs w:val="24"/>
          <w:lang w:val="tr-TR" w:eastAsia="tr-TR"/>
        </w:rPr>
        <w:t xml:space="preserve"> </w:t>
      </w:r>
      <w:r w:rsidRPr="00A05552">
        <w:rPr>
          <w:b/>
          <w:bCs/>
          <w:szCs w:val="24"/>
          <w:lang w:val="tr-TR" w:eastAsia="tr-TR"/>
        </w:rPr>
        <w:t>Alıntısı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SOYADI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Yıl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Başlık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(İtalik)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...</w:t>
      </w:r>
      <w:r w:rsidR="00A05552">
        <w:rPr>
          <w:szCs w:val="24"/>
          <w:lang w:val="tr-TR" w:eastAsia="tr-TR"/>
        </w:rPr>
        <w:t xml:space="preserve"> </w:t>
      </w:r>
      <w:proofErr w:type="gramStart"/>
      <w:r w:rsidRPr="00A05552">
        <w:rPr>
          <w:szCs w:val="24"/>
          <w:lang w:val="tr-TR" w:eastAsia="tr-TR"/>
        </w:rPr>
        <w:t>tarihinde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...</w:t>
      </w:r>
      <w:proofErr w:type="gramEnd"/>
      <w:r w:rsidR="00A05552">
        <w:rPr>
          <w:szCs w:val="24"/>
          <w:lang w:val="tr-TR" w:eastAsia="tr-TR"/>
        </w:rPr>
        <w:t xml:space="preserve"> </w:t>
      </w:r>
      <w:proofErr w:type="gramStart"/>
      <w:r w:rsidRPr="00A05552">
        <w:rPr>
          <w:szCs w:val="24"/>
          <w:lang w:val="tr-TR" w:eastAsia="tr-TR"/>
        </w:rPr>
        <w:t>sitesi</w:t>
      </w:r>
      <w:proofErr w:type="gramEnd"/>
      <w:r w:rsidRPr="00A05552">
        <w:rPr>
          <w:szCs w:val="24"/>
          <w:lang w:val="tr-TR" w:eastAsia="tr-TR"/>
        </w:rPr>
        <w:t>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...</w:t>
      </w:r>
      <w:r w:rsidR="00A05552">
        <w:rPr>
          <w:szCs w:val="24"/>
          <w:lang w:val="tr-TR" w:eastAsia="tr-TR"/>
        </w:rPr>
        <w:t xml:space="preserve"> </w:t>
      </w:r>
      <w:proofErr w:type="gramStart"/>
      <w:r w:rsidRPr="00A05552">
        <w:rPr>
          <w:szCs w:val="24"/>
          <w:lang w:val="tr-TR" w:eastAsia="tr-TR"/>
        </w:rPr>
        <w:t>adresinden</w:t>
      </w:r>
      <w:proofErr w:type="gramEnd"/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lındı.</w:t>
      </w:r>
    </w:p>
    <w:p w14:paraId="7EE656EC" w14:textId="7F5C2FA4" w:rsidR="003E7E2A" w:rsidRPr="00A05552" w:rsidRDefault="003E7E2A" w:rsidP="000B2455">
      <w:pPr>
        <w:shd w:val="clear" w:color="auto" w:fill="FFFFFF"/>
        <w:spacing w:before="120" w:after="120" w:line="255" w:lineRule="atLeast"/>
        <w:ind w:firstLine="0"/>
        <w:jc w:val="left"/>
        <w:rPr>
          <w:rFonts w:ascii="Helvetica" w:hAnsi="Helvetica"/>
          <w:sz w:val="17"/>
          <w:szCs w:val="17"/>
          <w:lang w:val="tr-TR" w:eastAsia="tr-TR"/>
        </w:rPr>
      </w:pPr>
      <w:r w:rsidRPr="00A05552">
        <w:rPr>
          <w:szCs w:val="24"/>
          <w:lang w:val="tr-TR" w:eastAsia="tr-TR"/>
        </w:rPr>
        <w:t>Örnek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NARANGOA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L.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(2000),</w:t>
      </w:r>
      <w:r w:rsidR="00A05552">
        <w:rPr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Japan’s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Modernization</w:t>
      </w:r>
      <w:proofErr w:type="spellEnd"/>
      <w:r w:rsidRPr="00A05552">
        <w:rPr>
          <w:i/>
          <w:iCs/>
          <w:szCs w:val="24"/>
          <w:lang w:val="tr-TR" w:eastAsia="tr-TR"/>
        </w:rPr>
        <w:t>:</w:t>
      </w:r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The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Iwakura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Mission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to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proofErr w:type="spellStart"/>
      <w:r w:rsidRPr="00A05552">
        <w:rPr>
          <w:i/>
          <w:iCs/>
          <w:szCs w:val="24"/>
          <w:lang w:val="tr-TR" w:eastAsia="tr-TR"/>
        </w:rPr>
        <w:t>Scandinavia</w:t>
      </w:r>
      <w:proofErr w:type="spellEnd"/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in</w:t>
      </w:r>
      <w:r w:rsidR="00A05552">
        <w:rPr>
          <w:i/>
          <w:iCs/>
          <w:szCs w:val="24"/>
          <w:lang w:val="tr-TR" w:eastAsia="tr-TR"/>
        </w:rPr>
        <w:t xml:space="preserve"> </w:t>
      </w:r>
      <w:r w:rsidRPr="00A05552">
        <w:rPr>
          <w:i/>
          <w:iCs/>
          <w:szCs w:val="24"/>
          <w:lang w:val="tr-TR" w:eastAsia="tr-TR"/>
        </w:rPr>
        <w:t>1873,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18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Şubat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2017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tarihinde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arhus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Üniversitesi: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http://kontur.au.dk/fileadmin/www.kontur.au.dk/OLD_ISSUES/pdf/kontur_02/li_narangoa.pdf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dresinden</w:t>
      </w:r>
      <w:r w:rsidR="00A05552">
        <w:rPr>
          <w:szCs w:val="24"/>
          <w:lang w:val="tr-TR" w:eastAsia="tr-TR"/>
        </w:rPr>
        <w:t xml:space="preserve"> </w:t>
      </w:r>
      <w:r w:rsidRPr="00A05552">
        <w:rPr>
          <w:szCs w:val="24"/>
          <w:lang w:val="tr-TR" w:eastAsia="tr-TR"/>
        </w:rPr>
        <w:t>alındı.</w:t>
      </w:r>
    </w:p>
    <w:p w14:paraId="791B9F00" w14:textId="77777777" w:rsidR="00AC71D8" w:rsidRPr="00A05552" w:rsidRDefault="00AC71D8" w:rsidP="00D72FC5">
      <w:pPr>
        <w:pStyle w:val="Govde"/>
        <w:spacing w:before="240"/>
        <w:rPr>
          <w:b/>
        </w:rPr>
      </w:pPr>
    </w:p>
    <w:p w14:paraId="791B9F01" w14:textId="77777777" w:rsidR="00231A96" w:rsidRPr="00A05552" w:rsidRDefault="00231A96" w:rsidP="00B01DF8">
      <w:pPr>
        <w:pStyle w:val="Reference"/>
        <w:numPr>
          <w:ilvl w:val="0"/>
          <w:numId w:val="0"/>
        </w:numPr>
        <w:spacing w:after="0"/>
        <w:rPr>
          <w:sz w:val="22"/>
          <w:szCs w:val="22"/>
          <w:lang w:val="tr-TR"/>
        </w:rPr>
      </w:pPr>
    </w:p>
    <w:p w14:paraId="791B9F02" w14:textId="77777777" w:rsidR="009C615B" w:rsidRPr="003525C9" w:rsidRDefault="009C615B"/>
    <w:sectPr w:rsidR="009C615B" w:rsidRPr="003525C9" w:rsidSect="00F11C66">
      <w:headerReference w:type="default" r:id="rId12"/>
      <w:footerReference w:type="default" r:id="rId13"/>
      <w:headerReference w:type="first" r:id="rId14"/>
      <w:footerReference w:type="first" r:id="rId15"/>
      <w:pgSz w:w="12240" w:h="15840" w:code="1"/>
      <w:pgMar w:top="1418" w:right="1418" w:bottom="1418" w:left="1418" w:header="907" w:footer="624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B3C34E0" w14:textId="77777777" w:rsidR="000077CE" w:rsidRDefault="000077CE">
      <w:r>
        <w:separator/>
      </w:r>
    </w:p>
  </w:endnote>
  <w:endnote w:type="continuationSeparator" w:id="0">
    <w:p w14:paraId="694FC9C8" w14:textId="77777777" w:rsidR="000077CE" w:rsidRDefault="000077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TUSeri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1B9F0C" w14:textId="3FB91A66" w:rsidR="001B0549" w:rsidRDefault="001B0549">
    <w:pPr>
      <w:pStyle w:val="Altbilgi"/>
      <w:jc w:val="right"/>
    </w:pPr>
  </w:p>
  <w:p w14:paraId="791B9F0D" w14:textId="77777777" w:rsidR="00597DEB" w:rsidRDefault="000077CE" w:rsidP="008D455D">
    <w:pPr>
      <w:pStyle w:val="Altbilgi"/>
      <w:ind w:left="-142" w:firstLine="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621231728"/>
      <w:docPartObj>
        <w:docPartGallery w:val="Page Numbers (Bottom of Page)"/>
        <w:docPartUnique/>
      </w:docPartObj>
    </w:sdtPr>
    <w:sdtContent>
      <w:p w14:paraId="39AB25CB" w14:textId="23181223" w:rsidR="00AF4126" w:rsidRDefault="00AF4126">
        <w:pPr>
          <w:pStyle w:val="Altbilgi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A15F7" w:rsidRPr="007A15F7">
          <w:rPr>
            <w:noProof/>
            <w:lang w:val="tr-TR"/>
          </w:rPr>
          <w:t>1</w:t>
        </w:r>
        <w:r>
          <w:fldChar w:fldCharType="end"/>
        </w:r>
      </w:p>
    </w:sdtContent>
  </w:sdt>
  <w:p w14:paraId="791B9F0E" w14:textId="00CC537A" w:rsidR="00232FCB" w:rsidRDefault="000077CE" w:rsidP="00232FCB">
    <w:pPr>
      <w:pStyle w:val="stbilgi"/>
      <w:rPr>
        <w:b/>
        <w:bCs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2DAFBA3" w14:textId="77777777" w:rsidR="000077CE" w:rsidRDefault="000077CE">
      <w:r>
        <w:separator/>
      </w:r>
    </w:p>
  </w:footnote>
  <w:footnote w:type="continuationSeparator" w:id="0">
    <w:p w14:paraId="22DF951B" w14:textId="77777777" w:rsidR="000077CE" w:rsidRDefault="000077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91B9F0B" w14:textId="77777777" w:rsidR="00232FCB" w:rsidRDefault="000077CE" w:rsidP="00232FCB">
    <w:pPr>
      <w:pStyle w:val="Altbilgi"/>
      <w:tabs>
        <w:tab w:val="clear" w:pos="4153"/>
        <w:tab w:val="clear" w:pos="8306"/>
      </w:tabs>
      <w:jc w:val="left"/>
      <w:rPr>
        <w:i/>
        <w:lang w:val="en-C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5CF24B" w14:textId="141E0ED8" w:rsidR="00D03F43" w:rsidRPr="00F11C66" w:rsidRDefault="00AF4126" w:rsidP="00F11C66">
    <w:pPr>
      <w:pStyle w:val="stbilgi"/>
      <w:pBdr>
        <w:bottom w:val="single" w:sz="4" w:space="1" w:color="auto"/>
      </w:pBdr>
      <w:ind w:firstLine="0"/>
      <w:jc w:val="center"/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Uluslararası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Arıcılık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Araştırmaları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ve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Sürdürülebilir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Kırsal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Kalkınma</w:t>
    </w:r>
    <w:proofErr w:type="spellEnd"/>
  </w:p>
  <w:p w14:paraId="1DFA28A9" w14:textId="4E4CD5AC" w:rsidR="00AF4126" w:rsidRPr="00F11C66" w:rsidRDefault="00AF4126" w:rsidP="00F11C66">
    <w:pPr>
      <w:pStyle w:val="stbilgi"/>
      <w:pBdr>
        <w:bottom w:val="single" w:sz="4" w:space="1" w:color="auto"/>
      </w:pBdr>
      <w:ind w:firstLine="0"/>
      <w:jc w:val="center"/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</w:pP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Stratejileri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</w:t>
    </w:r>
    <w:proofErr w:type="spellStart"/>
    <w:r w:rsidR="00D03F43"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Kongresi</w:t>
    </w:r>
    <w:proofErr w:type="spellEnd"/>
    <w:r w:rsid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/</w:t>
    </w:r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11-13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Ekim</w:t>
    </w:r>
    <w:proofErr w:type="spellEnd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 xml:space="preserve"> 2019 </w:t>
    </w:r>
    <w:proofErr w:type="spellStart"/>
    <w:r w:rsidRPr="00F11C66">
      <w:rPr>
        <w:b/>
        <w:color w:val="000000" w:themeColor="text1"/>
        <w:sz w:val="24"/>
        <w:szCs w:val="24"/>
        <w14:shadow w14:blurRad="38100" w14:dist="19050" w14:dir="2700000" w14:sx="100000" w14:sy="100000" w14:kx="0" w14:ky="0" w14:algn="tl">
          <w14:schemeClr w14:val="dk1">
            <w14:alpha w14:val="60000"/>
          </w14:schemeClr>
        </w14:shadow>
        <w14:textOutline w14:w="0" w14:cap="flat" w14:cmpd="sng" w14:algn="ctr">
          <w14:noFill/>
          <w14:prstDash w14:val="solid"/>
          <w14:round/>
        </w14:textOutline>
      </w:rPr>
      <w:t>Bingöl</w:t>
    </w:r>
    <w:proofErr w:type="spellEnd"/>
  </w:p>
  <w:p w14:paraId="0C2807D0" w14:textId="77777777" w:rsidR="00AF4126" w:rsidRDefault="00AF4126">
    <w:pPr>
      <w:pStyle w:val="stbilgi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1"/>
    <w:multiLevelType w:val="singleLevel"/>
    <w:tmpl w:val="A2C84132"/>
    <w:lvl w:ilvl="0">
      <w:start w:val="1"/>
      <w:numFmt w:val="decimal"/>
      <w:pStyle w:val="Reference"/>
      <w:lvlText w:val="[%1]"/>
      <w:lvlJc w:val="left"/>
      <w:pPr>
        <w:tabs>
          <w:tab w:val="num" w:pos="360"/>
        </w:tabs>
        <w:ind w:left="357" w:hanging="357"/>
      </w:pPr>
    </w:lvl>
  </w:abstractNum>
  <w:abstractNum w:abstractNumId="1" w15:restartNumberingAfterBreak="0">
    <w:nsid w:val="0ECA11B7"/>
    <w:multiLevelType w:val="hybridMultilevel"/>
    <w:tmpl w:val="B7E66AD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D3283"/>
    <w:multiLevelType w:val="hybridMultilevel"/>
    <w:tmpl w:val="3286C9E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DFC1538"/>
    <w:multiLevelType w:val="multilevel"/>
    <w:tmpl w:val="756C521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4" w15:restartNumberingAfterBreak="0">
    <w:nsid w:val="2D1D6DCF"/>
    <w:multiLevelType w:val="hybridMultilevel"/>
    <w:tmpl w:val="DEDE98EC"/>
    <w:lvl w:ilvl="0" w:tplc="398E89C0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8F062F"/>
    <w:multiLevelType w:val="multilevel"/>
    <w:tmpl w:val="DA8A8554"/>
    <w:lvl w:ilvl="0">
      <w:start w:val="1"/>
      <w:numFmt w:val="decimal"/>
      <w:lvlText w:val="%1"/>
      <w:lvlJc w:val="left"/>
      <w:pPr>
        <w:tabs>
          <w:tab w:val="num" w:pos="855"/>
        </w:tabs>
        <w:ind w:left="510" w:hanging="510"/>
      </w:pPr>
      <w:rPr>
        <w:rFonts w:hint="default"/>
      </w:rPr>
    </w:lvl>
    <w:lvl w:ilvl="1">
      <w:start w:val="1"/>
      <w:numFmt w:val="decimal"/>
      <w:pStyle w:val="Balk2"/>
      <w:lvlText w:val="%1.%2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2">
      <w:start w:val="1"/>
      <w:numFmt w:val="decimal"/>
      <w:pStyle w:val="Balk3"/>
      <w:lvlText w:val="%1.%2.%3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55"/>
        </w:tabs>
        <w:ind w:left="855" w:hanging="85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587F493E"/>
    <w:multiLevelType w:val="hybridMultilevel"/>
    <w:tmpl w:val="306C016E"/>
    <w:lvl w:ilvl="0" w:tplc="C2BAD9B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16E6528"/>
    <w:multiLevelType w:val="multilevel"/>
    <w:tmpl w:val="0C101F64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7"/>
  </w:num>
  <w:num w:numId="5">
    <w:abstractNumId w:val="3"/>
  </w:num>
  <w:num w:numId="6">
    <w:abstractNumId w:val="2"/>
  </w:num>
  <w:num w:numId="7">
    <w:abstractNumId w:val="4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1A96"/>
    <w:rsid w:val="0000452D"/>
    <w:rsid w:val="000077CE"/>
    <w:rsid w:val="000166FC"/>
    <w:rsid w:val="00030222"/>
    <w:rsid w:val="00031D54"/>
    <w:rsid w:val="00076158"/>
    <w:rsid w:val="0008605E"/>
    <w:rsid w:val="0009270C"/>
    <w:rsid w:val="000A5146"/>
    <w:rsid w:val="000B2455"/>
    <w:rsid w:val="000F1BE6"/>
    <w:rsid w:val="000F4491"/>
    <w:rsid w:val="00105DA0"/>
    <w:rsid w:val="001542A4"/>
    <w:rsid w:val="00155E93"/>
    <w:rsid w:val="00161A63"/>
    <w:rsid w:val="0018178B"/>
    <w:rsid w:val="00186425"/>
    <w:rsid w:val="001B0549"/>
    <w:rsid w:val="001C5148"/>
    <w:rsid w:val="00212995"/>
    <w:rsid w:val="00231A96"/>
    <w:rsid w:val="0026628A"/>
    <w:rsid w:val="002662C9"/>
    <w:rsid w:val="00270A56"/>
    <w:rsid w:val="00273D75"/>
    <w:rsid w:val="00295535"/>
    <w:rsid w:val="002A0FDA"/>
    <w:rsid w:val="002A339A"/>
    <w:rsid w:val="002C1483"/>
    <w:rsid w:val="002D6049"/>
    <w:rsid w:val="003238FF"/>
    <w:rsid w:val="003525C9"/>
    <w:rsid w:val="0037364F"/>
    <w:rsid w:val="003A33EB"/>
    <w:rsid w:val="003B1214"/>
    <w:rsid w:val="003C2C42"/>
    <w:rsid w:val="003C42C9"/>
    <w:rsid w:val="003C503B"/>
    <w:rsid w:val="003E7E2A"/>
    <w:rsid w:val="003F05CB"/>
    <w:rsid w:val="003F1E2F"/>
    <w:rsid w:val="00423D4A"/>
    <w:rsid w:val="00440ECC"/>
    <w:rsid w:val="004420E9"/>
    <w:rsid w:val="004501F8"/>
    <w:rsid w:val="00483F93"/>
    <w:rsid w:val="004A2799"/>
    <w:rsid w:val="004C3677"/>
    <w:rsid w:val="004D4E2E"/>
    <w:rsid w:val="004E3AAA"/>
    <w:rsid w:val="004F6CDE"/>
    <w:rsid w:val="00522D6A"/>
    <w:rsid w:val="0053044D"/>
    <w:rsid w:val="0056502C"/>
    <w:rsid w:val="00567F18"/>
    <w:rsid w:val="005C65DC"/>
    <w:rsid w:val="005D03D0"/>
    <w:rsid w:val="005D2EC0"/>
    <w:rsid w:val="006143F3"/>
    <w:rsid w:val="006150C9"/>
    <w:rsid w:val="006274C9"/>
    <w:rsid w:val="00646BAE"/>
    <w:rsid w:val="00681020"/>
    <w:rsid w:val="006F5A8E"/>
    <w:rsid w:val="00765E85"/>
    <w:rsid w:val="0079102A"/>
    <w:rsid w:val="007A15F7"/>
    <w:rsid w:val="007A590A"/>
    <w:rsid w:val="007A7888"/>
    <w:rsid w:val="007B1301"/>
    <w:rsid w:val="007C606E"/>
    <w:rsid w:val="00837243"/>
    <w:rsid w:val="00864FD5"/>
    <w:rsid w:val="008657F5"/>
    <w:rsid w:val="00884F4F"/>
    <w:rsid w:val="008A6BEF"/>
    <w:rsid w:val="008D455D"/>
    <w:rsid w:val="0090024C"/>
    <w:rsid w:val="00901F33"/>
    <w:rsid w:val="00907C8C"/>
    <w:rsid w:val="00951580"/>
    <w:rsid w:val="009C615B"/>
    <w:rsid w:val="009E0DE3"/>
    <w:rsid w:val="009F41BB"/>
    <w:rsid w:val="00A05552"/>
    <w:rsid w:val="00A100B7"/>
    <w:rsid w:val="00A12288"/>
    <w:rsid w:val="00A136F0"/>
    <w:rsid w:val="00A25BEB"/>
    <w:rsid w:val="00A636F5"/>
    <w:rsid w:val="00A85A29"/>
    <w:rsid w:val="00AA09CC"/>
    <w:rsid w:val="00AA66B3"/>
    <w:rsid w:val="00AB53EB"/>
    <w:rsid w:val="00AC43EB"/>
    <w:rsid w:val="00AC71D8"/>
    <w:rsid w:val="00AF4126"/>
    <w:rsid w:val="00B01DF8"/>
    <w:rsid w:val="00B360AF"/>
    <w:rsid w:val="00B41593"/>
    <w:rsid w:val="00B42BF2"/>
    <w:rsid w:val="00B54CF3"/>
    <w:rsid w:val="00B7670B"/>
    <w:rsid w:val="00BB52CB"/>
    <w:rsid w:val="00BE137B"/>
    <w:rsid w:val="00C0227E"/>
    <w:rsid w:val="00C24BB5"/>
    <w:rsid w:val="00C53B91"/>
    <w:rsid w:val="00CB7EF3"/>
    <w:rsid w:val="00CC6B18"/>
    <w:rsid w:val="00CE2D88"/>
    <w:rsid w:val="00D02C0D"/>
    <w:rsid w:val="00D03F43"/>
    <w:rsid w:val="00D23DE9"/>
    <w:rsid w:val="00D72FC5"/>
    <w:rsid w:val="00DA0E05"/>
    <w:rsid w:val="00DB7247"/>
    <w:rsid w:val="00E230B2"/>
    <w:rsid w:val="00E30E1D"/>
    <w:rsid w:val="00E31B37"/>
    <w:rsid w:val="00E50442"/>
    <w:rsid w:val="00E64D15"/>
    <w:rsid w:val="00EA5368"/>
    <w:rsid w:val="00ED2C77"/>
    <w:rsid w:val="00EF5B10"/>
    <w:rsid w:val="00F001F8"/>
    <w:rsid w:val="00F00977"/>
    <w:rsid w:val="00F11C66"/>
    <w:rsid w:val="00F21E7A"/>
    <w:rsid w:val="00F234B9"/>
    <w:rsid w:val="00F3018E"/>
    <w:rsid w:val="00F40FAB"/>
    <w:rsid w:val="00F439C0"/>
    <w:rsid w:val="00F4795F"/>
    <w:rsid w:val="00F72D3A"/>
    <w:rsid w:val="00F73266"/>
    <w:rsid w:val="00F93B50"/>
    <w:rsid w:val="00FC596B"/>
    <w:rsid w:val="00FD6CED"/>
    <w:rsid w:val="00FE2FFB"/>
    <w:rsid w:val="00FE4B9B"/>
    <w:rsid w:val="00FE506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91B9EAA"/>
  <w15:docId w15:val="{4576E2B3-CB72-4397-9B97-D2C5D31AE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231A96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val="en-GB"/>
    </w:rPr>
  </w:style>
  <w:style w:type="paragraph" w:styleId="Balk1">
    <w:name w:val="heading 1"/>
    <w:next w:val="Normal"/>
    <w:link w:val="Balk1Char"/>
    <w:qFormat/>
    <w:rsid w:val="00F40FAB"/>
    <w:pPr>
      <w:keepNext/>
      <w:tabs>
        <w:tab w:val="left" w:pos="567"/>
      </w:tabs>
      <w:spacing w:before="240" w:after="240" w:line="240" w:lineRule="auto"/>
      <w:outlineLvl w:val="0"/>
    </w:pPr>
    <w:rPr>
      <w:rFonts w:ascii="Arial" w:eastAsia="Times New Roman" w:hAnsi="Arial" w:cs="Times New Roman"/>
      <w:b/>
      <w:caps/>
      <w:noProof/>
      <w:color w:val="2E74B4"/>
      <w:szCs w:val="20"/>
      <w:lang w:val="en-US"/>
    </w:rPr>
  </w:style>
  <w:style w:type="paragraph" w:styleId="Balk2">
    <w:name w:val="heading 2"/>
    <w:basedOn w:val="Normal"/>
    <w:next w:val="Normal"/>
    <w:link w:val="Balk2Char"/>
    <w:qFormat/>
    <w:rsid w:val="00B42BF2"/>
    <w:pPr>
      <w:keepNext/>
      <w:numPr>
        <w:ilvl w:val="1"/>
        <w:numId w:val="1"/>
      </w:numPr>
      <w:tabs>
        <w:tab w:val="clear" w:pos="855"/>
        <w:tab w:val="left" w:pos="567"/>
      </w:tabs>
      <w:spacing w:after="120"/>
      <w:ind w:left="856" w:hanging="856"/>
      <w:outlineLvl w:val="1"/>
    </w:pPr>
    <w:rPr>
      <w:rFonts w:ascii="Arial" w:hAnsi="Arial"/>
      <w:b/>
      <w:color w:val="2E74B5" w:themeColor="accent1" w:themeShade="BF"/>
      <w:sz w:val="22"/>
    </w:rPr>
  </w:style>
  <w:style w:type="paragraph" w:styleId="Balk3">
    <w:name w:val="heading 3"/>
    <w:basedOn w:val="Normal"/>
    <w:next w:val="Normal"/>
    <w:link w:val="Balk3Char"/>
    <w:qFormat/>
    <w:rsid w:val="00231A96"/>
    <w:pPr>
      <w:keepNext/>
      <w:numPr>
        <w:ilvl w:val="2"/>
        <w:numId w:val="1"/>
      </w:numPr>
      <w:spacing w:after="240"/>
      <w:outlineLvl w:val="2"/>
    </w:p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F40FAB"/>
    <w:rPr>
      <w:rFonts w:ascii="Arial" w:eastAsia="Times New Roman" w:hAnsi="Arial" w:cs="Times New Roman"/>
      <w:b/>
      <w:caps/>
      <w:noProof/>
      <w:color w:val="2E74B4"/>
      <w:szCs w:val="20"/>
      <w:lang w:val="en-US"/>
    </w:rPr>
  </w:style>
  <w:style w:type="character" w:customStyle="1" w:styleId="Balk2Char">
    <w:name w:val="Başlık 2 Char"/>
    <w:basedOn w:val="VarsaylanParagrafYazTipi"/>
    <w:link w:val="Balk2"/>
    <w:rsid w:val="00B42BF2"/>
    <w:rPr>
      <w:rFonts w:ascii="Arial" w:eastAsia="Times New Roman" w:hAnsi="Arial" w:cs="Times New Roman"/>
      <w:b/>
      <w:color w:val="2E74B5" w:themeColor="accent1" w:themeShade="BF"/>
      <w:szCs w:val="20"/>
      <w:lang w:val="en-GB"/>
    </w:rPr>
  </w:style>
  <w:style w:type="character" w:customStyle="1" w:styleId="Balk3Char">
    <w:name w:val="Başlık 3 Char"/>
    <w:basedOn w:val="VarsaylanParagrafYazTipi"/>
    <w:link w:val="Balk3"/>
    <w:rsid w:val="00231A96"/>
    <w:rPr>
      <w:rFonts w:ascii="Times New Roman" w:eastAsia="Times New Roman" w:hAnsi="Times New Roman" w:cs="Times New Roman"/>
      <w:sz w:val="24"/>
      <w:szCs w:val="20"/>
      <w:lang w:val="en-GB"/>
    </w:rPr>
  </w:style>
  <w:style w:type="paragraph" w:customStyle="1" w:styleId="Titleofthepaper">
    <w:name w:val="Title of the paper"/>
    <w:rsid w:val="00231A96"/>
    <w:pPr>
      <w:spacing w:after="0" w:line="240" w:lineRule="auto"/>
      <w:jc w:val="center"/>
    </w:pPr>
    <w:rPr>
      <w:rFonts w:ascii="Arial" w:eastAsia="Times New Roman" w:hAnsi="Arial" w:cs="Times New Roman"/>
      <w:b/>
      <w:noProof/>
      <w:sz w:val="28"/>
      <w:szCs w:val="20"/>
      <w:lang w:val="en-US"/>
    </w:rPr>
  </w:style>
  <w:style w:type="paragraph" w:customStyle="1" w:styleId="Authorname">
    <w:name w:val="Author name"/>
    <w:rsid w:val="00231A96"/>
    <w:pPr>
      <w:spacing w:before="240"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customStyle="1" w:styleId="AuthorAffilliation">
    <w:name w:val="Author Affilliation"/>
    <w:rsid w:val="00231A96"/>
    <w:pPr>
      <w:spacing w:after="0" w:line="240" w:lineRule="auto"/>
      <w:jc w:val="center"/>
    </w:pPr>
    <w:rPr>
      <w:rFonts w:ascii="Times New Roman" w:eastAsia="Times New Roman" w:hAnsi="Times New Roman" w:cs="Times New Roman"/>
      <w:noProof/>
      <w:sz w:val="24"/>
      <w:szCs w:val="20"/>
      <w:lang w:val="en-US"/>
    </w:rPr>
  </w:style>
  <w:style w:type="paragraph" w:customStyle="1" w:styleId="HeaderAbs">
    <w:name w:val="Header (Abs."/>
    <w:aliases w:val="Ref.,Ack.)"/>
    <w:basedOn w:val="Balk1"/>
    <w:rsid w:val="00231A96"/>
    <w:rPr>
      <w:noProof w:val="0"/>
    </w:rPr>
  </w:style>
  <w:style w:type="paragraph" w:customStyle="1" w:styleId="Reference">
    <w:name w:val="Reference"/>
    <w:basedOn w:val="Normal"/>
    <w:rsid w:val="00231A96"/>
    <w:pPr>
      <w:numPr>
        <w:numId w:val="2"/>
      </w:numPr>
      <w:spacing w:after="240"/>
      <w:jc w:val="left"/>
    </w:pPr>
  </w:style>
  <w:style w:type="paragraph" w:styleId="stbilgi">
    <w:name w:val="header"/>
    <w:basedOn w:val="Normal"/>
    <w:link w:val="stbilgiChar"/>
    <w:uiPriority w:val="99"/>
    <w:rsid w:val="00231A96"/>
    <w:pPr>
      <w:tabs>
        <w:tab w:val="center" w:pos="4153"/>
        <w:tab w:val="right" w:pos="9072"/>
      </w:tabs>
    </w:pPr>
    <w:rPr>
      <w:sz w:val="18"/>
      <w:lang w:val="en-US"/>
    </w:rPr>
  </w:style>
  <w:style w:type="character" w:customStyle="1" w:styleId="stbilgiChar">
    <w:name w:val="Üstbilgi Char"/>
    <w:basedOn w:val="VarsaylanParagrafYazTipi"/>
    <w:link w:val="stbilgi"/>
    <w:uiPriority w:val="99"/>
    <w:rsid w:val="00231A96"/>
    <w:rPr>
      <w:rFonts w:ascii="Times New Roman" w:eastAsia="Times New Roman" w:hAnsi="Times New Roman" w:cs="Times New Roman"/>
      <w:sz w:val="18"/>
      <w:szCs w:val="20"/>
      <w:lang w:val="en-US"/>
    </w:rPr>
  </w:style>
  <w:style w:type="paragraph" w:styleId="Altbilgi">
    <w:name w:val="footer"/>
    <w:basedOn w:val="Normal"/>
    <w:link w:val="AltbilgiChar"/>
    <w:uiPriority w:val="99"/>
    <w:rsid w:val="00231A96"/>
    <w:pPr>
      <w:tabs>
        <w:tab w:val="center" w:pos="4153"/>
        <w:tab w:val="right" w:pos="8306"/>
      </w:tabs>
    </w:pPr>
    <w:rPr>
      <w:sz w:val="18"/>
      <w:lang w:val="en-US"/>
    </w:rPr>
  </w:style>
  <w:style w:type="character" w:customStyle="1" w:styleId="AltbilgiChar">
    <w:name w:val="Altbilgi Char"/>
    <w:basedOn w:val="VarsaylanParagrafYazTipi"/>
    <w:link w:val="Altbilgi"/>
    <w:uiPriority w:val="99"/>
    <w:rsid w:val="00231A96"/>
    <w:rPr>
      <w:rFonts w:ascii="Times New Roman" w:eastAsia="Times New Roman" w:hAnsi="Times New Roman" w:cs="Times New Roman"/>
      <w:sz w:val="18"/>
      <w:szCs w:val="20"/>
      <w:lang w:val="en-US"/>
    </w:rPr>
  </w:style>
  <w:style w:type="paragraph" w:customStyle="1" w:styleId="Equation">
    <w:name w:val="Equation"/>
    <w:basedOn w:val="Normal"/>
    <w:next w:val="Normal"/>
    <w:rsid w:val="00231A96"/>
    <w:pPr>
      <w:spacing w:before="120" w:after="120" w:line="260" w:lineRule="atLeast"/>
      <w:ind w:firstLine="0"/>
    </w:pPr>
    <w:rPr>
      <w:sz w:val="22"/>
    </w:rPr>
  </w:style>
  <w:style w:type="paragraph" w:customStyle="1" w:styleId="FigureCaption">
    <w:name w:val="Figure_Caption"/>
    <w:basedOn w:val="Normal"/>
    <w:rsid w:val="00231A96"/>
    <w:pPr>
      <w:spacing w:before="120" w:after="120"/>
      <w:ind w:firstLine="0"/>
      <w:jc w:val="center"/>
    </w:pPr>
    <w:rPr>
      <w:iCs/>
      <w:sz w:val="20"/>
      <w:szCs w:val="24"/>
    </w:rPr>
  </w:style>
  <w:style w:type="paragraph" w:customStyle="1" w:styleId="TableCaption">
    <w:name w:val="Table_Caption"/>
    <w:basedOn w:val="Normal"/>
    <w:link w:val="TableCaptionChar"/>
    <w:rsid w:val="00231A96"/>
    <w:pPr>
      <w:keepNext/>
      <w:spacing w:before="240" w:after="120"/>
      <w:ind w:firstLine="0"/>
      <w:jc w:val="center"/>
    </w:pPr>
    <w:rPr>
      <w:sz w:val="20"/>
      <w:szCs w:val="24"/>
    </w:rPr>
  </w:style>
  <w:style w:type="character" w:customStyle="1" w:styleId="CharChar">
    <w:name w:val="Char Char"/>
    <w:rsid w:val="00231A96"/>
    <w:rPr>
      <w:sz w:val="24"/>
      <w:lang w:val="en-US" w:eastAsia="en-US" w:bidi="ar-SA"/>
    </w:rPr>
  </w:style>
  <w:style w:type="paragraph" w:customStyle="1" w:styleId="Ozet">
    <w:name w:val="Ozet"/>
    <w:basedOn w:val="Normal"/>
    <w:link w:val="OzetChar"/>
    <w:qFormat/>
    <w:rsid w:val="00231A96"/>
    <w:pPr>
      <w:ind w:firstLine="0"/>
    </w:pPr>
    <w:rPr>
      <w:sz w:val="22"/>
      <w:lang w:val="tr-TR"/>
    </w:rPr>
  </w:style>
  <w:style w:type="character" w:customStyle="1" w:styleId="OzetChar">
    <w:name w:val="Ozet Char"/>
    <w:basedOn w:val="VarsaylanParagrafYazTipi"/>
    <w:link w:val="Ozet"/>
    <w:rsid w:val="00231A96"/>
    <w:rPr>
      <w:rFonts w:ascii="Times New Roman" w:eastAsia="Times New Roman" w:hAnsi="Times New Roman" w:cs="Times New Roman"/>
      <w:szCs w:val="20"/>
    </w:rPr>
  </w:style>
  <w:style w:type="paragraph" w:customStyle="1" w:styleId="Govde">
    <w:name w:val="Govde"/>
    <w:basedOn w:val="Normal"/>
    <w:link w:val="GovdeChar"/>
    <w:qFormat/>
    <w:rsid w:val="00231A96"/>
    <w:pPr>
      <w:spacing w:after="120"/>
      <w:ind w:firstLine="0"/>
    </w:pPr>
    <w:rPr>
      <w:sz w:val="22"/>
      <w:lang w:val="tr-TR"/>
    </w:rPr>
  </w:style>
  <w:style w:type="character" w:customStyle="1" w:styleId="GovdeChar">
    <w:name w:val="Govde Char"/>
    <w:basedOn w:val="VarsaylanParagrafYazTipi"/>
    <w:link w:val="Govde"/>
    <w:rsid w:val="00231A96"/>
    <w:rPr>
      <w:rFonts w:ascii="Times New Roman" w:eastAsia="Times New Roman" w:hAnsi="Times New Roman" w:cs="Times New Roman"/>
      <w:szCs w:val="20"/>
    </w:rPr>
  </w:style>
  <w:style w:type="table" w:styleId="TabloKlavuzu">
    <w:name w:val="Table Grid"/>
    <w:basedOn w:val="NormalTablo"/>
    <w:uiPriority w:val="39"/>
    <w:rsid w:val="00F001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esimTablo">
    <w:name w:val="ResimTablo"/>
    <w:basedOn w:val="TableCaption"/>
    <w:link w:val="ResimTabloChar"/>
    <w:qFormat/>
    <w:rsid w:val="00567F18"/>
    <w:pPr>
      <w:spacing w:after="0"/>
    </w:pPr>
    <w:rPr>
      <w:sz w:val="22"/>
      <w:szCs w:val="22"/>
      <w:lang w:val="tr-TR"/>
    </w:rPr>
  </w:style>
  <w:style w:type="paragraph" w:styleId="Altyaz">
    <w:name w:val="Subtitle"/>
    <w:basedOn w:val="Normal"/>
    <w:next w:val="Normal"/>
    <w:link w:val="AltyazChar"/>
    <w:uiPriority w:val="11"/>
    <w:rsid w:val="00567F18"/>
    <w:pPr>
      <w:numPr>
        <w:ilvl w:val="1"/>
      </w:numPr>
      <w:spacing w:after="160"/>
      <w:ind w:firstLine="567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TableCaptionChar">
    <w:name w:val="Table_Caption Char"/>
    <w:basedOn w:val="VarsaylanParagrafYazTipi"/>
    <w:link w:val="TableCaption"/>
    <w:rsid w:val="00567F18"/>
    <w:rPr>
      <w:rFonts w:ascii="Times New Roman" w:eastAsia="Times New Roman" w:hAnsi="Times New Roman" w:cs="Times New Roman"/>
      <w:sz w:val="20"/>
      <w:szCs w:val="24"/>
      <w:lang w:val="en-GB"/>
    </w:rPr>
  </w:style>
  <w:style w:type="character" w:customStyle="1" w:styleId="ResimTabloChar">
    <w:name w:val="ResimTablo Char"/>
    <w:basedOn w:val="TableCaptionChar"/>
    <w:link w:val="ResimTablo"/>
    <w:rsid w:val="00567F18"/>
    <w:rPr>
      <w:rFonts w:ascii="Times New Roman" w:eastAsia="Times New Roman" w:hAnsi="Times New Roman" w:cs="Times New Roman"/>
      <w:sz w:val="20"/>
      <w:szCs w:val="24"/>
      <w:lang w:val="en-GB"/>
    </w:rPr>
  </w:style>
  <w:style w:type="character" w:customStyle="1" w:styleId="AltyazChar">
    <w:name w:val="Altyazı Char"/>
    <w:basedOn w:val="VarsaylanParagrafYazTipi"/>
    <w:link w:val="Altyaz"/>
    <w:uiPriority w:val="11"/>
    <w:rsid w:val="00567F18"/>
    <w:rPr>
      <w:rFonts w:eastAsiaTheme="minorEastAsia"/>
      <w:color w:val="5A5A5A" w:themeColor="text1" w:themeTint="A5"/>
      <w:spacing w:val="15"/>
      <w:lang w:val="en-GB"/>
    </w:rPr>
  </w:style>
  <w:style w:type="character" w:styleId="Gl">
    <w:name w:val="Strong"/>
    <w:basedOn w:val="VarsaylanParagrafYazTipi"/>
    <w:uiPriority w:val="22"/>
    <w:qFormat/>
    <w:rsid w:val="00567F18"/>
    <w:rPr>
      <w:b/>
      <w:bCs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525C9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525C9"/>
    <w:rPr>
      <w:rFonts w:ascii="Tahoma" w:eastAsia="Times New Roman" w:hAnsi="Tahoma" w:cs="Tahoma"/>
      <w:sz w:val="16"/>
      <w:szCs w:val="16"/>
      <w:lang w:val="en-GB"/>
    </w:rPr>
  </w:style>
  <w:style w:type="paragraph" w:styleId="ListeParagraf">
    <w:name w:val="List Paragraph"/>
    <w:basedOn w:val="Normal"/>
    <w:uiPriority w:val="34"/>
    <w:qFormat/>
    <w:rsid w:val="00AC71D8"/>
    <w:pPr>
      <w:ind w:left="720" w:firstLine="0"/>
      <w:contextualSpacing/>
    </w:pPr>
    <w:rPr>
      <w:rFonts w:ascii="TUSerif" w:hAnsi="TUSerif"/>
      <w:sz w:val="22"/>
      <w:szCs w:val="24"/>
      <w:lang w:val="de-AT" w:eastAsia="de-AT"/>
    </w:rPr>
  </w:style>
  <w:style w:type="character" w:styleId="Kpr">
    <w:name w:val="Hyperlink"/>
    <w:semiHidden/>
    <w:rsid w:val="00AC71D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70768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92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chart" Target="charts/chart1.xml"/><Relationship Id="rId12" Type="http://schemas.openxmlformats.org/officeDocument/2006/relationships/header" Target="header1.xml"/><Relationship Id="rId17" Type="http://schemas.openxmlformats.org/officeDocument/2006/relationships/glossaryDocument" Target="glossary/document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oter" Target="footer2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al__ma_Sayfas_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tr-T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ayfa1!$B$1</c:f>
              <c:strCache>
                <c:ptCount val="1"/>
                <c:pt idx="0">
                  <c:v>Seri 1</c:v>
                </c:pt>
              </c:strCache>
            </c:strRef>
          </c:tx>
          <c:invertIfNegative val="0"/>
          <c:cat>
            <c:strRef>
              <c:f>Sayfa1!$A$2:$A$5</c:f>
              <c:strCache>
                <c:ptCount val="4"/>
                <c:pt idx="0">
                  <c:v>Kategori 1</c:v>
                </c:pt>
                <c:pt idx="1">
                  <c:v>Kategori 2</c:v>
                </c:pt>
                <c:pt idx="2">
                  <c:v>Kategori 3</c:v>
                </c:pt>
                <c:pt idx="3">
                  <c:v>Kategori 4</c:v>
                </c:pt>
              </c:strCache>
            </c:strRef>
          </c:cat>
          <c:val>
            <c:numRef>
              <c:f>Sayfa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5F5-4C97-8752-A0D8F8C7DCF8}"/>
            </c:ext>
          </c:extLst>
        </c:ser>
        <c:ser>
          <c:idx val="1"/>
          <c:order val="1"/>
          <c:tx>
            <c:strRef>
              <c:f>Sayfa1!$C$1</c:f>
              <c:strCache>
                <c:ptCount val="1"/>
                <c:pt idx="0">
                  <c:v>Seri 2</c:v>
                </c:pt>
              </c:strCache>
            </c:strRef>
          </c:tx>
          <c:invertIfNegative val="0"/>
          <c:cat>
            <c:strRef>
              <c:f>Sayfa1!$A$2:$A$5</c:f>
              <c:strCache>
                <c:ptCount val="4"/>
                <c:pt idx="0">
                  <c:v>Kategori 1</c:v>
                </c:pt>
                <c:pt idx="1">
                  <c:v>Kategori 2</c:v>
                </c:pt>
                <c:pt idx="2">
                  <c:v>Kategori 3</c:v>
                </c:pt>
                <c:pt idx="3">
                  <c:v>Kategori 4</c:v>
                </c:pt>
              </c:strCache>
            </c:strRef>
          </c:cat>
          <c:val>
            <c:numRef>
              <c:f>Sayfa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5F5-4C97-8752-A0D8F8C7DCF8}"/>
            </c:ext>
          </c:extLst>
        </c:ser>
        <c:ser>
          <c:idx val="2"/>
          <c:order val="2"/>
          <c:tx>
            <c:strRef>
              <c:f>Sayfa1!$D$1</c:f>
              <c:strCache>
                <c:ptCount val="1"/>
                <c:pt idx="0">
                  <c:v>Seri 3</c:v>
                </c:pt>
              </c:strCache>
            </c:strRef>
          </c:tx>
          <c:invertIfNegative val="0"/>
          <c:cat>
            <c:strRef>
              <c:f>Sayfa1!$A$2:$A$5</c:f>
              <c:strCache>
                <c:ptCount val="4"/>
                <c:pt idx="0">
                  <c:v>Kategori 1</c:v>
                </c:pt>
                <c:pt idx="1">
                  <c:v>Kategori 2</c:v>
                </c:pt>
                <c:pt idx="2">
                  <c:v>Kategori 3</c:v>
                </c:pt>
                <c:pt idx="3">
                  <c:v>Kategori 4</c:v>
                </c:pt>
              </c:strCache>
            </c:strRef>
          </c:cat>
          <c:val>
            <c:numRef>
              <c:f>Sayfa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05F5-4C97-8752-A0D8F8C7DC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28135824"/>
        <c:axId val="1428130928"/>
      </c:barChart>
      <c:catAx>
        <c:axId val="14281358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428130928"/>
        <c:crosses val="autoZero"/>
        <c:auto val="1"/>
        <c:lblAlgn val="ctr"/>
        <c:lblOffset val="100"/>
        <c:noMultiLvlLbl val="0"/>
      </c:catAx>
      <c:valAx>
        <c:axId val="14281309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281358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100">
          <a:latin typeface="Times New Roman" panose="02020603050405020304" pitchFamily="18" charset="0"/>
          <a:cs typeface="Times New Roman" panose="02020603050405020304" pitchFamily="18" charset="0"/>
        </a:defRPr>
      </a:pPr>
      <a:endParaRPr lang="tr-TR"/>
    </a:p>
  </c:txPr>
  <c:externalData r:id="rId1">
    <c:autoUpdate val="0"/>
  </c:externalData>
</c:chartSpace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TUSerif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B10B3"/>
    <w:rsid w:val="00EB10B3"/>
    <w:rsid w:val="00FC6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customStyle="1" w:styleId="EA8368ECA4CF493CA91A797EA1258FE4">
    <w:name w:val="EA8368ECA4CF493CA91A797EA1258FE4"/>
    <w:rsid w:val="00EB10B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4</Pages>
  <Words>999</Words>
  <Characters>5696</Characters>
  <Application>Microsoft Office Word</Application>
  <DocSecurity>0</DocSecurity>
  <Lines>47</Lines>
  <Paragraphs>1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t Çalık</dc:creator>
  <cp:keywords/>
  <dc:description/>
  <cp:lastModifiedBy>SERHAT KOÇYİĞİT</cp:lastModifiedBy>
  <cp:revision>17</cp:revision>
  <cp:lastPrinted>2016-04-10T13:05:00Z</cp:lastPrinted>
  <dcterms:created xsi:type="dcterms:W3CDTF">2018-11-05T15:10:00Z</dcterms:created>
  <dcterms:modified xsi:type="dcterms:W3CDTF">2019-10-12T11:59:00Z</dcterms:modified>
</cp:coreProperties>
</file>